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B4458C" w14:textId="2002F682" w:rsidR="003F57BC" w:rsidRDefault="003F57BC" w:rsidP="003F57BC">
      <w:pPr>
        <w:ind w:firstLineChars="0" w:firstLine="0"/>
      </w:pPr>
      <w:r>
        <w:t>深层神经网络</w:t>
      </w:r>
      <w:r>
        <w:t>LSTM</w:t>
      </w:r>
    </w:p>
    <w:p w14:paraId="2CB79120" w14:textId="35886B2D" w:rsidR="00642E06" w:rsidRPr="000E1E96" w:rsidRDefault="00642E06" w:rsidP="003F57BC">
      <w:pPr>
        <w:ind w:firstLineChars="0" w:firstLine="0"/>
      </w:pPr>
      <w:r w:rsidRPr="000E1E96">
        <w:rPr>
          <w:rFonts w:hint="eastAsia"/>
          <w:highlight w:val="yellow"/>
        </w:rPr>
        <w:t>问题分析</w:t>
      </w:r>
    </w:p>
    <w:p w14:paraId="2B8BFB6E" w14:textId="21557EF4" w:rsidR="00642E06" w:rsidRDefault="00684D5A" w:rsidP="002C2064">
      <w:pPr>
        <w:ind w:firstLine="480"/>
      </w:pPr>
      <w:r>
        <w:rPr>
          <w:rFonts w:hint="eastAsia"/>
        </w:rPr>
        <w:t>本文选取</w:t>
      </w:r>
      <w:r w:rsidRPr="00684D5A">
        <w:rPr>
          <w:rFonts w:hint="eastAsia"/>
        </w:rPr>
        <w:t>长短时记忆网络</w:t>
      </w:r>
      <w:r>
        <w:rPr>
          <w:rFonts w:hint="eastAsia"/>
        </w:rPr>
        <w:t>（</w:t>
      </w:r>
      <w:r>
        <w:t>LSTM</w:t>
      </w:r>
      <w:r>
        <w:t>）</w:t>
      </w:r>
      <w:r>
        <w:rPr>
          <w:rFonts w:hint="eastAsia"/>
        </w:rPr>
        <w:t>来解决。。。。。。。，这</w:t>
      </w:r>
      <w:r w:rsidRPr="00684D5A">
        <w:rPr>
          <w:rFonts w:hint="eastAsia"/>
        </w:rPr>
        <w:t>是一种特殊的循环神经网络，</w:t>
      </w:r>
      <w:r>
        <w:rPr>
          <w:rFonts w:hint="eastAsia"/>
        </w:rPr>
        <w:t>可以有效地规避其他神经网络存在的</w:t>
      </w:r>
      <w:r w:rsidR="002C2064">
        <w:rPr>
          <w:rFonts w:hint="eastAsia"/>
        </w:rPr>
        <w:t>在长时间的时间序列中有用信息被遗忘的问题</w:t>
      </w:r>
      <w:r>
        <w:rPr>
          <w:rFonts w:hint="eastAsia"/>
        </w:rPr>
        <w:t>，</w:t>
      </w:r>
      <w:r w:rsidR="00BA38E2">
        <w:rPr>
          <w:rFonts w:hint="eastAsia"/>
        </w:rPr>
        <w:t>即长期依赖问题。</w:t>
      </w:r>
      <w:r w:rsidR="00BA38E2">
        <w:t>LSTM</w:t>
      </w:r>
      <w:r w:rsidR="00BA38E2">
        <w:rPr>
          <w:rFonts w:hint="eastAsia"/>
        </w:rPr>
        <w:t>神经网络</w:t>
      </w:r>
      <w:r>
        <w:rPr>
          <w:rFonts w:hint="eastAsia"/>
        </w:rPr>
        <w:t>近些年来被</w:t>
      </w:r>
      <w:r w:rsidR="00D178D3">
        <w:rPr>
          <w:rFonts w:hint="eastAsia"/>
        </w:rPr>
        <w:t>广泛应用在时间序列的相关问题方面。本问题。。。。。。。。。。。。。</w:t>
      </w:r>
      <w:r w:rsidR="002C2064">
        <w:rPr>
          <w:rFonts w:hint="eastAsia"/>
        </w:rPr>
        <w:t>。</w:t>
      </w:r>
      <w:r w:rsidR="00D178D3">
        <w:rPr>
          <w:rFonts w:hint="eastAsia"/>
        </w:rPr>
        <w:t>。</w:t>
      </w:r>
      <w:r w:rsidR="00BA38E2">
        <w:rPr>
          <w:rFonts w:hint="eastAsia"/>
        </w:rPr>
        <w:t>，适用于该模型。</w:t>
      </w:r>
      <w:r w:rsidR="003F57BC">
        <w:t>传统</w:t>
      </w:r>
      <w:r w:rsidR="003F57BC">
        <w:rPr>
          <w:rFonts w:hint="eastAsia"/>
        </w:rPr>
        <w:t>递归</w:t>
      </w:r>
      <w:r w:rsidR="003F57BC">
        <w:t>神经网络</w:t>
      </w:r>
      <w:r w:rsidR="003F57BC">
        <w:rPr>
          <w:rFonts w:hint="eastAsia"/>
        </w:rPr>
        <w:t>（</w:t>
      </w:r>
      <w:r w:rsidR="003F57BC">
        <w:rPr>
          <w:rFonts w:hint="eastAsia"/>
        </w:rPr>
        <w:t>R</w:t>
      </w:r>
      <w:r w:rsidR="003F57BC">
        <w:t>NN</w:t>
      </w:r>
      <w:r w:rsidR="003F57BC">
        <w:rPr>
          <w:rFonts w:hint="eastAsia"/>
        </w:rPr>
        <w:t>）</w:t>
      </w:r>
      <w:r w:rsidR="003F57BC">
        <w:t>无差别</w:t>
      </w:r>
      <w:r w:rsidR="003F57BC">
        <w:rPr>
          <w:rFonts w:hint="eastAsia"/>
        </w:rPr>
        <w:t>的</w:t>
      </w:r>
      <w:r w:rsidR="003F57BC">
        <w:t>记忆所有信息</w:t>
      </w:r>
      <w:r w:rsidR="003F57BC">
        <w:rPr>
          <w:rFonts w:hint="eastAsia"/>
        </w:rPr>
        <w:t>，</w:t>
      </w:r>
      <w:r w:rsidR="003F57BC">
        <w:t>导致重要信息</w:t>
      </w:r>
      <w:r w:rsidR="003F57BC">
        <w:rPr>
          <w:rFonts w:hint="eastAsia"/>
        </w:rPr>
        <w:t>随着时间的推移</w:t>
      </w:r>
      <w:r w:rsidR="003F57BC">
        <w:t>丢失</w:t>
      </w:r>
      <w:r w:rsidR="003F57BC">
        <w:rPr>
          <w:rFonts w:hint="eastAsia"/>
        </w:rPr>
        <w:t>。在实际应用中，</w:t>
      </w:r>
      <w:r w:rsidR="003F57BC">
        <w:rPr>
          <w:rFonts w:hint="eastAsia"/>
        </w:rPr>
        <w:t>R</w:t>
      </w:r>
      <w:r w:rsidR="003F57BC">
        <w:t>NN</w:t>
      </w:r>
      <w:r w:rsidR="003F57BC">
        <w:rPr>
          <w:rFonts w:hint="eastAsia"/>
        </w:rPr>
        <w:t>还容易出现梯度消失和梯度爆炸等问题</w:t>
      </w:r>
      <w:r w:rsidR="002C2064">
        <w:rPr>
          <w:rFonts w:hint="eastAsia"/>
        </w:rPr>
        <w:t>。</w:t>
      </w:r>
      <w:r w:rsidR="003F57BC">
        <w:rPr>
          <w:rFonts w:hint="eastAsia"/>
        </w:rPr>
        <w:t>因此</w:t>
      </w:r>
      <w:r w:rsidR="003F57BC">
        <w:t>1997</w:t>
      </w:r>
      <w:r w:rsidR="003F57BC">
        <w:t>年</w:t>
      </w:r>
      <w:r w:rsidR="003F57BC">
        <w:t>Hochreiter</w:t>
      </w:r>
      <w:r w:rsidR="003F57BC">
        <w:t>和</w:t>
      </w:r>
      <w:r w:rsidR="003F57BC">
        <w:t>Schmidhuber</w:t>
      </w:r>
      <w:r w:rsidR="003F57BC">
        <w:t>提出了长短期</w:t>
      </w:r>
      <w:r w:rsidR="003F57BC">
        <w:rPr>
          <w:rFonts w:hint="eastAsia"/>
        </w:rPr>
        <w:t>记忆网络模型（</w:t>
      </w:r>
      <w:r w:rsidR="003F57BC">
        <w:t>LSTM</w:t>
      </w:r>
      <w:r w:rsidR="003F57BC">
        <w:t>）</w:t>
      </w:r>
      <w:r w:rsidR="003F57BC">
        <w:rPr>
          <w:rFonts w:hint="eastAsia"/>
        </w:rPr>
        <w:t>，</w:t>
      </w:r>
      <w:r w:rsidR="003F57BC">
        <w:t>在</w:t>
      </w:r>
      <w:r w:rsidR="003F57BC">
        <w:t>RNN</w:t>
      </w:r>
      <w:r w:rsidR="003F57BC">
        <w:t>模型的基础上进行了改良，有效解决了</w:t>
      </w:r>
      <w:r w:rsidR="003F57BC">
        <w:t>RNN</w:t>
      </w:r>
      <w:r w:rsidR="003F57BC">
        <w:t>容易出现梯度消失的问题</w:t>
      </w:r>
      <w:r w:rsidR="00BA38E2" w:rsidRPr="00684D5A">
        <w:rPr>
          <w:rFonts w:hint="eastAsia"/>
          <w:vertAlign w:val="superscript"/>
        </w:rPr>
        <w:t>[</w:t>
      </w:r>
      <w:r w:rsidR="00BA38E2">
        <w:rPr>
          <w:vertAlign w:val="superscript"/>
        </w:rPr>
        <w:t>1</w:t>
      </w:r>
      <w:r w:rsidR="00BA38E2" w:rsidRPr="00684D5A">
        <w:rPr>
          <w:rFonts w:hint="eastAsia"/>
          <w:vertAlign w:val="superscript"/>
        </w:rPr>
        <w:t>]</w:t>
      </w:r>
      <w:r w:rsidR="003F57BC">
        <w:t>。</w:t>
      </w:r>
      <w:r w:rsidR="003F57BC">
        <w:t>1999</w:t>
      </w:r>
      <w:r w:rsidR="003F57BC">
        <w:t>年，</w:t>
      </w:r>
      <w:r w:rsidR="003F57BC">
        <w:t>FelixA.Gers</w:t>
      </w:r>
      <w:r w:rsidR="003F57BC">
        <w:t>等人发现</w:t>
      </w:r>
      <w:r w:rsidR="003F57BC">
        <w:t>Hochreiter</w:t>
      </w:r>
      <w:r w:rsidR="003F57BC">
        <w:t>和</w:t>
      </w:r>
      <w:r w:rsidR="003F57BC">
        <w:t>Schmidhuber</w:t>
      </w:r>
      <w:r w:rsidR="003F57BC">
        <w:t>提出的</w:t>
      </w:r>
      <w:r w:rsidR="003F57BC">
        <w:t>LSTM</w:t>
      </w:r>
      <w:r w:rsidR="003F57BC">
        <w:t>在处理连续输入数据时，需要重置网络内部的状态，</w:t>
      </w:r>
      <w:r w:rsidR="003F57BC">
        <w:rPr>
          <w:rFonts w:hint="eastAsia"/>
        </w:rPr>
        <w:t>否则会导致网络崩溃。因此，他们在原来</w:t>
      </w:r>
      <w:r w:rsidR="003F57BC">
        <w:t>LSTM</w:t>
      </w:r>
      <w:r w:rsidR="003F57BC">
        <w:rPr>
          <w:rFonts w:hint="eastAsia"/>
        </w:rPr>
        <w:t>的基础上</w:t>
      </w:r>
      <w:r w:rsidR="003F57BC">
        <w:t>加入了门控机制</w:t>
      </w:r>
      <w:r w:rsidR="003F57BC">
        <w:rPr>
          <w:rFonts w:hint="eastAsia"/>
        </w:rPr>
        <w:t>，</w:t>
      </w:r>
      <w:r w:rsidR="002C2064">
        <w:rPr>
          <w:rFonts w:hint="eastAsia"/>
        </w:rPr>
        <w:t>在</w:t>
      </w:r>
      <w:r w:rsidR="002C2064" w:rsidRPr="00D178D3">
        <w:rPr>
          <w:rFonts w:hint="eastAsia"/>
        </w:rPr>
        <w:t>神经元中</w:t>
      </w:r>
      <w:r w:rsidR="002C2064">
        <w:rPr>
          <w:rFonts w:hint="eastAsia"/>
        </w:rPr>
        <w:t>设置</w:t>
      </w:r>
      <w:r w:rsidR="002C2064" w:rsidRPr="00D178D3">
        <w:rPr>
          <w:rFonts w:hint="eastAsia"/>
        </w:rPr>
        <w:t>了遗忘门、输入门和输出门</w:t>
      </w:r>
      <w:r w:rsidR="002C2064">
        <w:rPr>
          <w:rFonts w:hint="eastAsia"/>
        </w:rPr>
        <w:t>这</w:t>
      </w:r>
      <w:r w:rsidR="002C2064" w:rsidRPr="00D178D3">
        <w:rPr>
          <w:rFonts w:hint="eastAsia"/>
        </w:rPr>
        <w:t>3</w:t>
      </w:r>
      <w:r w:rsidR="002C2064" w:rsidRPr="00D178D3">
        <w:rPr>
          <w:rFonts w:hint="eastAsia"/>
        </w:rPr>
        <w:t>个“门”结构，使状态信息可以被添加和筛除</w:t>
      </w:r>
      <w:r w:rsidR="002C2064" w:rsidRPr="00684D5A">
        <w:rPr>
          <w:rFonts w:hint="eastAsia"/>
          <w:vertAlign w:val="superscript"/>
        </w:rPr>
        <w:t>[</w:t>
      </w:r>
      <w:r w:rsidR="002C2064">
        <w:rPr>
          <w:vertAlign w:val="superscript"/>
        </w:rPr>
        <w:t>2</w:t>
      </w:r>
      <w:r w:rsidR="002C2064" w:rsidRPr="00684D5A">
        <w:rPr>
          <w:rFonts w:hint="eastAsia"/>
          <w:vertAlign w:val="superscript"/>
        </w:rPr>
        <w:t>]</w:t>
      </w:r>
      <w:r w:rsidR="002C2064" w:rsidRPr="00D178D3">
        <w:rPr>
          <w:rFonts w:hint="eastAsia"/>
        </w:rPr>
        <w:t>。</w:t>
      </w:r>
      <w:r w:rsidR="003F57BC">
        <w:rPr>
          <w:rFonts w:hint="eastAsia"/>
        </w:rPr>
        <w:t>使得</w:t>
      </w:r>
      <w:r w:rsidR="003F57BC">
        <w:t>LSTM</w:t>
      </w:r>
      <w:r w:rsidR="003F57BC">
        <w:rPr>
          <w:rFonts w:hint="eastAsia"/>
        </w:rPr>
        <w:t>能够重置状态</w:t>
      </w:r>
      <w:r w:rsidR="002C2064">
        <w:rPr>
          <w:rFonts w:hint="eastAsia"/>
        </w:rPr>
        <w:t>。</w:t>
      </w:r>
      <w:r w:rsidR="003F57BC">
        <w:t>在深层次网络结构中</w:t>
      </w:r>
      <w:r w:rsidR="003F57BC">
        <w:rPr>
          <w:rFonts w:hint="eastAsia"/>
        </w:rPr>
        <w:t>，</w:t>
      </w:r>
      <w:r w:rsidR="003F57BC">
        <w:t>也能留下重要信息并传递下去</w:t>
      </w:r>
      <w:r w:rsidR="003F57BC">
        <w:rPr>
          <w:rFonts w:hint="eastAsia"/>
        </w:rPr>
        <w:t>，</w:t>
      </w:r>
      <w:r w:rsidR="003F57BC">
        <w:t>可以解决长期时序信息处理时梯度消失的问题。</w:t>
      </w:r>
      <w:r w:rsidR="00BA38E2">
        <w:rPr>
          <w:rFonts w:hint="eastAsia"/>
        </w:rPr>
        <w:t>基于以上特征，</w:t>
      </w:r>
      <w:r w:rsidR="00BA38E2">
        <w:t>LSTM</w:t>
      </w:r>
      <w:r w:rsidR="00BA38E2">
        <w:rPr>
          <w:rFonts w:hint="eastAsia"/>
        </w:rPr>
        <w:t>神经网络</w:t>
      </w:r>
      <w:r w:rsidR="00BA38E2">
        <w:t>能够对</w:t>
      </w:r>
      <w:r w:rsidR="00BA38E2">
        <w:rPr>
          <w:rFonts w:hint="eastAsia"/>
        </w:rPr>
        <w:t>。。。。。。。</w:t>
      </w:r>
      <w:r w:rsidR="00BA38E2">
        <w:t>做出比较精准的预测</w:t>
      </w:r>
      <w:r w:rsidR="00BA38E2">
        <w:rPr>
          <w:rFonts w:hint="eastAsia"/>
        </w:rPr>
        <w:t>。</w:t>
      </w:r>
    </w:p>
    <w:p w14:paraId="027147FB" w14:textId="4429F2CB" w:rsidR="00D178D3" w:rsidRDefault="00D178D3" w:rsidP="00642E06">
      <w:pPr>
        <w:ind w:firstLineChars="0" w:firstLine="0"/>
      </w:pPr>
    </w:p>
    <w:p w14:paraId="1C38C2CD" w14:textId="4A7CA798" w:rsidR="00684D5A" w:rsidRDefault="00684D5A" w:rsidP="00642E06">
      <w:pPr>
        <w:ind w:firstLineChars="0" w:firstLine="0"/>
      </w:pPr>
      <w:r w:rsidRPr="00684D5A">
        <w:rPr>
          <w:rFonts w:hint="eastAsia"/>
        </w:rPr>
        <w:t>[</w:t>
      </w:r>
      <w:r w:rsidR="002C2064">
        <w:t>1</w:t>
      </w:r>
      <w:r w:rsidRPr="00684D5A">
        <w:rPr>
          <w:rFonts w:hint="eastAsia"/>
        </w:rPr>
        <w:t>]</w:t>
      </w:r>
      <w:r w:rsidRPr="00684D5A">
        <w:rPr>
          <w:rFonts w:hint="eastAsia"/>
        </w:rPr>
        <w:t>杨凯</w:t>
      </w:r>
      <w:r w:rsidRPr="00684D5A">
        <w:rPr>
          <w:rFonts w:hint="eastAsia"/>
        </w:rPr>
        <w:t>,</w:t>
      </w:r>
      <w:r w:rsidRPr="00684D5A">
        <w:rPr>
          <w:rFonts w:hint="eastAsia"/>
        </w:rPr>
        <w:t>唐卫东</w:t>
      </w:r>
      <w:r w:rsidRPr="00684D5A">
        <w:rPr>
          <w:rFonts w:hint="eastAsia"/>
        </w:rPr>
        <w:t>,</w:t>
      </w:r>
      <w:r w:rsidRPr="00684D5A">
        <w:rPr>
          <w:rFonts w:hint="eastAsia"/>
        </w:rPr>
        <w:t>刘诚</w:t>
      </w:r>
      <w:r w:rsidRPr="00684D5A">
        <w:rPr>
          <w:rFonts w:hint="eastAsia"/>
        </w:rPr>
        <w:t>,</w:t>
      </w:r>
      <w:r w:rsidRPr="00684D5A">
        <w:rPr>
          <w:rFonts w:hint="eastAsia"/>
        </w:rPr>
        <w:t>贺景龙</w:t>
      </w:r>
      <w:r w:rsidRPr="00684D5A">
        <w:rPr>
          <w:rFonts w:hint="eastAsia"/>
        </w:rPr>
        <w:t>,</w:t>
      </w:r>
      <w:r w:rsidRPr="00684D5A">
        <w:rPr>
          <w:rFonts w:hint="eastAsia"/>
        </w:rPr>
        <w:t>姚川</w:t>
      </w:r>
      <w:r w:rsidRPr="00684D5A">
        <w:rPr>
          <w:rFonts w:hint="eastAsia"/>
        </w:rPr>
        <w:t>.</w:t>
      </w:r>
      <w:r w:rsidRPr="00684D5A">
        <w:rPr>
          <w:rFonts w:hint="eastAsia"/>
        </w:rPr>
        <w:t>基于</w:t>
      </w:r>
      <w:r w:rsidRPr="00684D5A">
        <w:rPr>
          <w:rFonts w:hint="eastAsia"/>
        </w:rPr>
        <w:t>LSTM</w:t>
      </w:r>
      <w:r w:rsidRPr="00684D5A">
        <w:rPr>
          <w:rFonts w:hint="eastAsia"/>
        </w:rPr>
        <w:t>循环神经网络的大地电磁方波噪声抑制</w:t>
      </w:r>
      <w:r w:rsidRPr="00684D5A">
        <w:rPr>
          <w:rFonts w:hint="eastAsia"/>
        </w:rPr>
        <w:t>[J].</w:t>
      </w:r>
      <w:r w:rsidRPr="00684D5A">
        <w:rPr>
          <w:rFonts w:hint="eastAsia"/>
        </w:rPr>
        <w:t>物探与化探</w:t>
      </w:r>
      <w:r w:rsidRPr="00684D5A">
        <w:rPr>
          <w:rFonts w:hint="eastAsia"/>
        </w:rPr>
        <w:t>,2022,46(04):925-933.</w:t>
      </w:r>
    </w:p>
    <w:p w14:paraId="2F987519" w14:textId="5C307735" w:rsidR="00684D5A" w:rsidRPr="002C2064" w:rsidRDefault="002C2064" w:rsidP="00642E06">
      <w:pPr>
        <w:ind w:firstLineChars="0" w:firstLine="0"/>
      </w:pPr>
      <w:r w:rsidRPr="00D178D3">
        <w:rPr>
          <w:rFonts w:hint="eastAsia"/>
        </w:rPr>
        <w:t>[</w:t>
      </w:r>
      <w:r>
        <w:t>2</w:t>
      </w:r>
      <w:r w:rsidRPr="00D178D3">
        <w:rPr>
          <w:rFonts w:hint="eastAsia"/>
        </w:rPr>
        <w:t>]</w:t>
      </w:r>
      <w:r w:rsidRPr="00D178D3">
        <w:rPr>
          <w:rFonts w:hint="eastAsia"/>
        </w:rPr>
        <w:t>孟秋静</w:t>
      </w:r>
      <w:r w:rsidRPr="00D178D3">
        <w:rPr>
          <w:rFonts w:hint="eastAsia"/>
        </w:rPr>
        <w:t>,</w:t>
      </w:r>
      <w:r w:rsidRPr="00D178D3">
        <w:rPr>
          <w:rFonts w:hint="eastAsia"/>
        </w:rPr>
        <w:t>杨钢</w:t>
      </w:r>
      <w:r w:rsidRPr="00D178D3">
        <w:rPr>
          <w:rFonts w:hint="eastAsia"/>
        </w:rPr>
        <w:t>.</w:t>
      </w:r>
      <w:r w:rsidRPr="00D178D3">
        <w:rPr>
          <w:rFonts w:hint="eastAsia"/>
        </w:rPr>
        <w:t>基于</w:t>
      </w:r>
      <w:r w:rsidRPr="00D178D3">
        <w:rPr>
          <w:rFonts w:hint="eastAsia"/>
        </w:rPr>
        <w:t>LSTM</w:t>
      </w:r>
      <w:r w:rsidRPr="00D178D3">
        <w:rPr>
          <w:rFonts w:hint="eastAsia"/>
        </w:rPr>
        <w:t>神经网络模型的液压管路故障诊断方法</w:t>
      </w:r>
      <w:r w:rsidRPr="00D178D3">
        <w:rPr>
          <w:rFonts w:hint="eastAsia"/>
        </w:rPr>
        <w:t>[J/OL].</w:t>
      </w:r>
      <w:r w:rsidRPr="00D178D3">
        <w:rPr>
          <w:rFonts w:hint="eastAsia"/>
        </w:rPr>
        <w:t>机电工程</w:t>
      </w:r>
      <w:r w:rsidRPr="00D178D3">
        <w:rPr>
          <w:rFonts w:hint="eastAsia"/>
        </w:rPr>
        <w:t>:1-9[2022-08-27].http://kns.cnki.net/kcms/detail/33.1088.TH.20220712.1032.009.html</w:t>
      </w:r>
    </w:p>
    <w:p w14:paraId="1B4439B2" w14:textId="78F7BE5E" w:rsidR="00642E06" w:rsidRDefault="00642E06" w:rsidP="00642E06">
      <w:pPr>
        <w:ind w:firstLineChars="0" w:firstLine="0"/>
      </w:pPr>
    </w:p>
    <w:p w14:paraId="534F1382" w14:textId="5AB0C90E" w:rsidR="002C2064" w:rsidRDefault="002C2064" w:rsidP="00642E06">
      <w:pPr>
        <w:ind w:firstLineChars="0" w:firstLine="0"/>
      </w:pPr>
    </w:p>
    <w:p w14:paraId="4B1E0F74" w14:textId="002AE3DC" w:rsidR="00B3761A" w:rsidRPr="000E1E96" w:rsidRDefault="00B3761A" w:rsidP="00642E06">
      <w:pPr>
        <w:ind w:firstLineChars="0" w:firstLine="0"/>
      </w:pPr>
      <w:r w:rsidRPr="000E1E96">
        <w:rPr>
          <w:rFonts w:hint="eastAsia"/>
          <w:highlight w:val="yellow"/>
        </w:rPr>
        <w:t>评价</w:t>
      </w:r>
    </w:p>
    <w:p w14:paraId="4D9710A0" w14:textId="427FE4EA" w:rsidR="00B3761A" w:rsidRDefault="00B3761A" w:rsidP="00B3761A">
      <w:pPr>
        <w:ind w:firstLine="480"/>
      </w:pPr>
      <w:r>
        <w:rPr>
          <w:rFonts w:hint="eastAsia"/>
        </w:rPr>
        <w:t>文中采用的</w:t>
      </w:r>
      <w:r>
        <w:t>LSTM</w:t>
      </w:r>
      <w:r>
        <w:rPr>
          <w:rFonts w:hint="eastAsia"/>
        </w:rPr>
        <w:t>神经网络具有</w:t>
      </w:r>
      <w:r w:rsidRPr="00B3761A">
        <w:rPr>
          <w:rFonts w:hint="eastAsia"/>
        </w:rPr>
        <w:t>结构简洁、泛化能力强等特点</w:t>
      </w:r>
      <w:r>
        <w:rPr>
          <w:rFonts w:hint="eastAsia"/>
        </w:rPr>
        <w:t>，对。。。。。具有适应性和实用性</w:t>
      </w:r>
      <w:r w:rsidR="000E1E96">
        <w:rPr>
          <w:rFonts w:hint="eastAsia"/>
        </w:rPr>
        <w:t>，并且</w:t>
      </w:r>
      <w:r w:rsidR="000E1E96" w:rsidRPr="000E1E96">
        <w:rPr>
          <w:rFonts w:hint="eastAsia"/>
        </w:rPr>
        <w:t>该方法具有较强的鲁棒性能。</w:t>
      </w:r>
    </w:p>
    <w:p w14:paraId="4FF43C0D" w14:textId="67B09809" w:rsidR="00B3761A" w:rsidRPr="00B3761A" w:rsidRDefault="00B3761A" w:rsidP="00642E06">
      <w:pPr>
        <w:ind w:firstLineChars="0" w:firstLine="0"/>
      </w:pPr>
    </w:p>
    <w:p w14:paraId="7CC57EE3" w14:textId="77777777" w:rsidR="00B3761A" w:rsidRDefault="00B3761A" w:rsidP="00642E06">
      <w:pPr>
        <w:ind w:firstLineChars="0" w:firstLine="0"/>
      </w:pPr>
    </w:p>
    <w:p w14:paraId="60069DAC" w14:textId="16BC2D31" w:rsidR="00E95E5D" w:rsidRPr="000E1E96" w:rsidRDefault="00B3761A" w:rsidP="00642E06">
      <w:pPr>
        <w:ind w:firstLineChars="0" w:firstLine="0"/>
      </w:pPr>
      <w:r w:rsidRPr="000E1E96">
        <w:rPr>
          <w:rFonts w:hint="eastAsia"/>
          <w:highlight w:val="yellow"/>
        </w:rPr>
        <w:t>推广</w:t>
      </w:r>
    </w:p>
    <w:p w14:paraId="20E42555" w14:textId="322F7114" w:rsidR="00E95E5D" w:rsidRDefault="00B3761A" w:rsidP="00B3761A">
      <w:pPr>
        <w:ind w:firstLine="480"/>
      </w:pPr>
      <w:r>
        <w:rPr>
          <w:rFonts w:hint="eastAsia"/>
        </w:rPr>
        <w:t>本文运用</w:t>
      </w:r>
      <w:r>
        <w:t>LSTM</w:t>
      </w:r>
      <w:r>
        <w:rPr>
          <w:rFonts w:hint="eastAsia"/>
        </w:rPr>
        <w:t>神经网络模型解决了。。。。。。</w:t>
      </w:r>
      <w:r w:rsidR="008E570C">
        <w:rPr>
          <w:rFonts w:hint="eastAsia"/>
        </w:rPr>
        <w:t>。。</w:t>
      </w:r>
      <w:r>
        <w:rPr>
          <w:rFonts w:hint="eastAsia"/>
        </w:rPr>
        <w:t>。。的问题。</w:t>
      </w:r>
      <w:r w:rsidR="000E1E96">
        <w:t>LSTM</w:t>
      </w:r>
      <w:r w:rsidR="000E1E96">
        <w:rPr>
          <w:rFonts w:hint="eastAsia"/>
        </w:rPr>
        <w:t>神经网络具有</w:t>
      </w:r>
      <w:r w:rsidR="00AF7D60">
        <w:rPr>
          <w:rFonts w:hint="eastAsia"/>
        </w:rPr>
        <w:t>强大的提取时序信息的能力，</w:t>
      </w:r>
      <w:r w:rsidR="000E1E96">
        <w:rPr>
          <w:rFonts w:hint="eastAsia"/>
        </w:rPr>
        <w:t>通常用于处理存在长期依赖问题的模型，</w:t>
      </w:r>
      <w:r w:rsidR="009732F7" w:rsidRPr="00E95E5D">
        <w:rPr>
          <w:rFonts w:hint="eastAsia"/>
        </w:rPr>
        <w:t>广泛应用</w:t>
      </w:r>
      <w:r w:rsidR="00E95E5D" w:rsidRPr="00E95E5D">
        <w:rPr>
          <w:rFonts w:hint="eastAsia"/>
        </w:rPr>
        <w:t>在语音识别、自然语言处理</w:t>
      </w:r>
      <w:r w:rsidR="009732F7">
        <w:rPr>
          <w:rFonts w:hint="eastAsia"/>
        </w:rPr>
        <w:t>、</w:t>
      </w:r>
      <w:r w:rsidR="009732F7" w:rsidRPr="009732F7">
        <w:rPr>
          <w:rFonts w:hint="eastAsia"/>
        </w:rPr>
        <w:t>负荷预测</w:t>
      </w:r>
      <w:r w:rsidR="00E95E5D" w:rsidRPr="00E95E5D">
        <w:rPr>
          <w:rFonts w:hint="eastAsia"/>
        </w:rPr>
        <w:t>以及时间序列相关的领域，</w:t>
      </w:r>
      <w:r w:rsidR="008E570C" w:rsidRPr="00E95E5D">
        <w:rPr>
          <w:rFonts w:hint="eastAsia"/>
        </w:rPr>
        <w:t>近年来也被逐渐引入到</w:t>
      </w:r>
      <w:r w:rsidR="009732F7" w:rsidRPr="009732F7">
        <w:rPr>
          <w:rFonts w:hint="eastAsia"/>
        </w:rPr>
        <w:t>多媒体相关的音频和视频数据分析、图片标题建模</w:t>
      </w:r>
      <w:r w:rsidR="008E570C">
        <w:rPr>
          <w:rFonts w:hint="eastAsia"/>
        </w:rPr>
        <w:t>，</w:t>
      </w:r>
      <w:r w:rsidR="008E570C" w:rsidRPr="008E570C">
        <w:rPr>
          <w:rFonts w:hint="eastAsia"/>
        </w:rPr>
        <w:t>道路运输相关的交通流速预测</w:t>
      </w:r>
      <w:r w:rsidR="008E570C">
        <w:rPr>
          <w:rFonts w:hint="eastAsia"/>
        </w:rPr>
        <w:t>，</w:t>
      </w:r>
      <w:r w:rsidR="008E570C" w:rsidRPr="008E570C">
        <w:rPr>
          <w:rFonts w:hint="eastAsia"/>
        </w:rPr>
        <w:t>医学相关的蛋白质二级结构序列预测</w:t>
      </w:r>
      <w:r w:rsidR="008E570C">
        <w:rPr>
          <w:rFonts w:hint="eastAsia"/>
        </w:rPr>
        <w:t>等</w:t>
      </w:r>
      <w:r w:rsidR="00E95E5D" w:rsidRPr="00E95E5D">
        <w:rPr>
          <w:rFonts w:hint="eastAsia"/>
        </w:rPr>
        <w:t>领域</w:t>
      </w:r>
      <w:r w:rsidR="008E570C">
        <w:rPr>
          <w:rFonts w:hint="eastAsia"/>
        </w:rPr>
        <w:t>之中</w:t>
      </w:r>
      <w:r w:rsidR="008E570C" w:rsidRPr="00684D5A">
        <w:rPr>
          <w:rFonts w:hint="eastAsia"/>
          <w:vertAlign w:val="superscript"/>
        </w:rPr>
        <w:t>[</w:t>
      </w:r>
      <w:r w:rsidR="008E570C">
        <w:rPr>
          <w:vertAlign w:val="superscript"/>
        </w:rPr>
        <w:t>1</w:t>
      </w:r>
      <w:r w:rsidR="008E570C" w:rsidRPr="00684D5A">
        <w:rPr>
          <w:rFonts w:hint="eastAsia"/>
          <w:vertAlign w:val="superscript"/>
        </w:rPr>
        <w:t>]</w:t>
      </w:r>
      <w:r w:rsidR="008E570C">
        <w:rPr>
          <w:rFonts w:hint="eastAsia"/>
        </w:rPr>
        <w:t>。</w:t>
      </w:r>
    </w:p>
    <w:p w14:paraId="6111E6C7" w14:textId="77777777" w:rsidR="008E570C" w:rsidRDefault="008E570C" w:rsidP="00B3761A">
      <w:pPr>
        <w:ind w:firstLine="480"/>
      </w:pPr>
    </w:p>
    <w:p w14:paraId="1861669C" w14:textId="2A646C53" w:rsidR="00E95E5D" w:rsidRDefault="008E570C" w:rsidP="00642E06">
      <w:pPr>
        <w:ind w:firstLineChars="0" w:firstLine="0"/>
      </w:pPr>
      <w:r w:rsidRPr="008E570C">
        <w:rPr>
          <w:rFonts w:hint="eastAsia"/>
        </w:rPr>
        <w:t>[1]</w:t>
      </w:r>
      <w:r w:rsidRPr="008E570C">
        <w:rPr>
          <w:rFonts w:hint="eastAsia"/>
        </w:rPr>
        <w:t>熊波</w:t>
      </w:r>
      <w:r w:rsidRPr="008E570C">
        <w:rPr>
          <w:rFonts w:hint="eastAsia"/>
        </w:rPr>
        <w:t>,</w:t>
      </w:r>
      <w:r w:rsidRPr="008E570C">
        <w:rPr>
          <w:rFonts w:hint="eastAsia"/>
        </w:rPr>
        <w:t>李肖霖</w:t>
      </w:r>
      <w:r w:rsidRPr="008E570C">
        <w:rPr>
          <w:rFonts w:hint="eastAsia"/>
        </w:rPr>
        <w:t>,</w:t>
      </w:r>
      <w:r w:rsidRPr="008E570C">
        <w:rPr>
          <w:rFonts w:hint="eastAsia"/>
        </w:rPr>
        <w:t>王宇晴</w:t>
      </w:r>
      <w:r w:rsidRPr="008E570C">
        <w:rPr>
          <w:rFonts w:hint="eastAsia"/>
        </w:rPr>
        <w:t>,</w:t>
      </w:r>
      <w:r w:rsidRPr="008E570C">
        <w:rPr>
          <w:rFonts w:hint="eastAsia"/>
        </w:rPr>
        <w:t>张瀚铭</w:t>
      </w:r>
      <w:r w:rsidRPr="008E570C">
        <w:rPr>
          <w:rFonts w:hint="eastAsia"/>
        </w:rPr>
        <w:t>,</w:t>
      </w:r>
      <w:r w:rsidRPr="008E570C">
        <w:rPr>
          <w:rFonts w:hint="eastAsia"/>
        </w:rPr>
        <w:t>刘子君</w:t>
      </w:r>
      <w:r w:rsidRPr="008E570C">
        <w:rPr>
          <w:rFonts w:hint="eastAsia"/>
        </w:rPr>
        <w:t>,</w:t>
      </w:r>
      <w:r w:rsidRPr="008E570C">
        <w:rPr>
          <w:rFonts w:hint="eastAsia"/>
        </w:rPr>
        <w:t>丁锋</w:t>
      </w:r>
      <w:r w:rsidRPr="008E570C">
        <w:rPr>
          <w:rFonts w:hint="eastAsia"/>
        </w:rPr>
        <w:t>,</w:t>
      </w:r>
      <w:r w:rsidRPr="008E570C">
        <w:rPr>
          <w:rFonts w:hint="eastAsia"/>
        </w:rPr>
        <w:t>赵必强</w:t>
      </w:r>
      <w:r w:rsidRPr="008E570C">
        <w:rPr>
          <w:rFonts w:hint="eastAsia"/>
        </w:rPr>
        <w:t>.</w:t>
      </w:r>
      <w:r w:rsidRPr="008E570C">
        <w:rPr>
          <w:rFonts w:hint="eastAsia"/>
        </w:rPr>
        <w:t>基于长短时记忆神经网络的中国地区电离层</w:t>
      </w:r>
      <w:r w:rsidRPr="008E570C">
        <w:rPr>
          <w:rFonts w:hint="eastAsia"/>
        </w:rPr>
        <w:t>TEC</w:t>
      </w:r>
      <w:r w:rsidRPr="008E570C">
        <w:rPr>
          <w:rFonts w:hint="eastAsia"/>
        </w:rPr>
        <w:t>预测</w:t>
      </w:r>
      <w:r w:rsidRPr="008E570C">
        <w:rPr>
          <w:rFonts w:hint="eastAsia"/>
        </w:rPr>
        <w:t>[J].</w:t>
      </w:r>
      <w:r w:rsidRPr="008E570C">
        <w:rPr>
          <w:rFonts w:hint="eastAsia"/>
        </w:rPr>
        <w:t>地球物理学报</w:t>
      </w:r>
      <w:r w:rsidRPr="008E570C">
        <w:rPr>
          <w:rFonts w:hint="eastAsia"/>
        </w:rPr>
        <w:t>,2022,65(07):2365-2377.</w:t>
      </w:r>
    </w:p>
    <w:p w14:paraId="699C7488" w14:textId="77777777" w:rsidR="008E570C" w:rsidRPr="008E570C" w:rsidRDefault="008E570C" w:rsidP="00642E06">
      <w:pPr>
        <w:ind w:firstLineChars="0" w:firstLine="0"/>
      </w:pPr>
    </w:p>
    <w:p w14:paraId="472A503F" w14:textId="77777777" w:rsidR="00B3761A" w:rsidRDefault="00B3761A" w:rsidP="00642E06">
      <w:pPr>
        <w:ind w:firstLineChars="0" w:firstLine="0"/>
      </w:pPr>
    </w:p>
    <w:p w14:paraId="1D85406B" w14:textId="19384D87" w:rsidR="00642E06" w:rsidRPr="000E1E96" w:rsidRDefault="00642E06" w:rsidP="00642E06">
      <w:pPr>
        <w:ind w:firstLineChars="0" w:firstLine="0"/>
      </w:pPr>
      <w:r w:rsidRPr="000E1E96">
        <w:rPr>
          <w:rFonts w:hint="eastAsia"/>
          <w:highlight w:val="yellow"/>
        </w:rPr>
        <w:t>模型建立</w:t>
      </w:r>
    </w:p>
    <w:p w14:paraId="63DCBFC8" w14:textId="62BFA0CE" w:rsidR="003F57BC" w:rsidRDefault="00642E06" w:rsidP="003F57BC">
      <w:pPr>
        <w:ind w:firstLine="480"/>
      </w:pPr>
      <w:r>
        <w:t>LSTM</w:t>
      </w:r>
      <w:r>
        <w:rPr>
          <w:rFonts w:hint="eastAsia"/>
        </w:rPr>
        <w:t>是一种特殊的递归神经网络，它利用时间序列对输入进行分析，可以处理时间维度上的信息</w:t>
      </w:r>
      <w:r w:rsidR="00E95E5D">
        <w:rPr>
          <w:rFonts w:hint="eastAsia"/>
        </w:rPr>
        <w:t>，解决</w:t>
      </w:r>
      <w:r w:rsidR="00E95E5D">
        <w:rPr>
          <w:rFonts w:hint="eastAsia"/>
        </w:rPr>
        <w:t>R</w:t>
      </w:r>
      <w:r w:rsidR="00E95E5D">
        <w:t>NN</w:t>
      </w:r>
      <w:r w:rsidR="00E95E5D">
        <w:rPr>
          <w:rFonts w:hint="eastAsia"/>
        </w:rPr>
        <w:t>神经网络中梯度爆炸和梯度消失的问题</w:t>
      </w:r>
      <w:r>
        <w:rPr>
          <w:rFonts w:hint="eastAsia"/>
        </w:rPr>
        <w:t>。</w:t>
      </w:r>
      <w:r w:rsidR="003F57BC">
        <w:t>LSTM</w:t>
      </w:r>
      <w:r w:rsidR="003F57BC">
        <w:t>模型在近些年被广泛使用</w:t>
      </w:r>
      <w:r w:rsidR="003F57BC">
        <w:rPr>
          <w:rFonts w:hint="eastAsia"/>
        </w:rPr>
        <w:t>，</w:t>
      </w:r>
      <w:r w:rsidR="003F57BC">
        <w:t>适合处理和预测时间</w:t>
      </w:r>
      <w:r w:rsidR="003F57BC">
        <w:rPr>
          <w:rFonts w:hint="eastAsia"/>
        </w:rPr>
        <w:t>序列中时间跨度较大的事件，</w:t>
      </w:r>
      <w:r w:rsidR="003F57BC">
        <w:t>能够对事物的发展做出比较精准的预测</w:t>
      </w:r>
      <w:r w:rsidR="003F57BC">
        <w:rPr>
          <w:rFonts w:hint="eastAsia"/>
        </w:rPr>
        <w:t>。</w:t>
      </w:r>
    </w:p>
    <w:p w14:paraId="26B65724" w14:textId="76FAF253" w:rsidR="003F57BC" w:rsidRDefault="003F57BC" w:rsidP="003F57BC">
      <w:pPr>
        <w:ind w:firstLine="480"/>
      </w:pPr>
      <w:r>
        <w:t>一个</w:t>
      </w:r>
      <w:r>
        <w:t>LSTM</w:t>
      </w:r>
      <w:r>
        <w:t>细胞拥</w:t>
      </w:r>
      <w:r>
        <w:rPr>
          <w:rFonts w:hint="eastAsia"/>
        </w:rPr>
        <w:t>有三个门</w:t>
      </w:r>
      <w:r>
        <w:t>，分别</w:t>
      </w:r>
      <w:r>
        <w:rPr>
          <w:rFonts w:hint="eastAsia"/>
        </w:rPr>
        <w:t>是</w:t>
      </w:r>
      <w:r>
        <w:t>遗忘门</w:t>
      </w:r>
      <w:r>
        <w:rPr>
          <w:rFonts w:hint="eastAsia"/>
        </w:rPr>
        <w:t>（</w:t>
      </w:r>
      <w:r w:rsidRPr="00767652">
        <w:rPr>
          <w:position w:val="-10"/>
        </w:rPr>
        <w:object w:dxaOrig="240" w:dyaOrig="320" w14:anchorId="376565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6.15pt" o:ole="">
            <v:imagedata r:id="rId9" o:title=""/>
          </v:shape>
          <o:OLEObject Type="Embed" ProgID="Equation.DSMT4" ShapeID="_x0000_i1025" DrawAspect="Content" ObjectID="_1723133871" r:id="rId10"/>
        </w:object>
      </w:r>
      <w:r>
        <w:t>门</w:t>
      </w:r>
      <w:r>
        <w:rPr>
          <w:rFonts w:hint="eastAsia"/>
        </w:rPr>
        <w:t>）</w:t>
      </w:r>
      <w:r>
        <w:t>，输入门</w:t>
      </w:r>
      <w:r>
        <w:rPr>
          <w:rFonts w:hint="eastAsia"/>
        </w:rPr>
        <w:t>（</w:t>
      </w:r>
      <w:r w:rsidRPr="00767652">
        <w:rPr>
          <w:position w:val="-6"/>
        </w:rPr>
        <w:object w:dxaOrig="139" w:dyaOrig="260" w14:anchorId="47F5E42F">
          <v:shape id="_x0000_i1026" type="#_x0000_t75" style="width:6.85pt;height:12.75pt" o:ole="">
            <v:imagedata r:id="rId11" o:title=""/>
          </v:shape>
          <o:OLEObject Type="Embed" ProgID="Equation.DSMT4" ShapeID="_x0000_i1026" DrawAspect="Content" ObjectID="_1723133872" r:id="rId12"/>
        </w:object>
      </w:r>
      <w:r>
        <w:t>门</w:t>
      </w:r>
      <w:r>
        <w:rPr>
          <w:rFonts w:hint="eastAsia"/>
        </w:rPr>
        <w:t>）</w:t>
      </w:r>
      <w:r>
        <w:t>和输出门</w:t>
      </w:r>
      <w:r>
        <w:rPr>
          <w:rFonts w:hint="eastAsia"/>
        </w:rPr>
        <w:t>（</w:t>
      </w:r>
      <w:r w:rsidRPr="00767652">
        <w:rPr>
          <w:position w:val="-6"/>
        </w:rPr>
        <w:object w:dxaOrig="200" w:dyaOrig="220" w14:anchorId="3F3FB29F">
          <v:shape id="_x0000_i1027" type="#_x0000_t75" style="width:9.8pt;height:11.25pt" o:ole="">
            <v:imagedata r:id="rId13" o:title=""/>
          </v:shape>
          <o:OLEObject Type="Embed" ProgID="Equation.DSMT4" ShapeID="_x0000_i1027" DrawAspect="Content" ObjectID="_1723133873" r:id="rId14"/>
        </w:object>
      </w:r>
      <w:r>
        <w:t>门</w:t>
      </w:r>
      <w:r>
        <w:rPr>
          <w:rFonts w:hint="eastAsia"/>
        </w:rPr>
        <w:t>）</w:t>
      </w:r>
      <w:r>
        <w:t>。</w:t>
      </w:r>
      <w:r>
        <w:rPr>
          <w:rFonts w:hint="eastAsia"/>
        </w:rPr>
        <w:t>遗忘</w:t>
      </w:r>
      <w:r>
        <w:t>门将部分无用信息剔除</w:t>
      </w:r>
      <w:r>
        <w:rPr>
          <w:rFonts w:hint="eastAsia"/>
        </w:rPr>
        <w:t>，输入</w:t>
      </w:r>
      <w:r>
        <w:t>门确定给记忆细胞添加哪些信息</w:t>
      </w:r>
      <w:r>
        <w:rPr>
          <w:rFonts w:hint="eastAsia"/>
        </w:rPr>
        <w:t>，</w:t>
      </w:r>
      <w:r>
        <w:t>输出门筛选需</w:t>
      </w:r>
      <w:r>
        <w:lastRenderedPageBreak/>
        <w:t>要输出的信息。神经元具体结构展开</w:t>
      </w:r>
      <w:r>
        <w:rPr>
          <w:rFonts w:hint="eastAsia"/>
        </w:rPr>
        <w:t>，</w:t>
      </w:r>
      <w:r>
        <w:t>如图</w:t>
      </w:r>
      <w:r>
        <w:rPr>
          <w:rFonts w:hint="eastAsia"/>
        </w:rPr>
        <w:t>。。</w:t>
      </w:r>
      <w:r>
        <w:t>所示。</w:t>
      </w:r>
    </w:p>
    <w:p w14:paraId="01C3C58E" w14:textId="0673EE2E" w:rsidR="00B15F9F" w:rsidRDefault="00BA38E2" w:rsidP="00BA38E2">
      <w:pPr>
        <w:pStyle w:val="a"/>
      </w:pPr>
      <w:r>
        <w:rPr>
          <w:rFonts w:hint="eastAsia"/>
          <w:noProof/>
        </w:rPr>
        <w:drawing>
          <wp:anchor distT="0" distB="0" distL="114300" distR="114300" simplePos="0" relativeHeight="251658240" behindDoc="0" locked="0" layoutInCell="1" allowOverlap="1" wp14:anchorId="5962DA92" wp14:editId="1B397616">
            <wp:simplePos x="0" y="0"/>
            <wp:positionH relativeFrom="column">
              <wp:posOffset>1529</wp:posOffset>
            </wp:positionH>
            <wp:positionV relativeFrom="paragraph">
              <wp:posOffset>441</wp:posOffset>
            </wp:positionV>
            <wp:extent cx="5759450" cy="1645285"/>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759450" cy="1645285"/>
                    </a:xfrm>
                    <a:prstGeom prst="rect">
                      <a:avLst/>
                    </a:prstGeom>
                  </pic:spPr>
                </pic:pic>
              </a:graphicData>
            </a:graphic>
          </wp:anchor>
        </w:drawing>
      </w:r>
      <w:r w:rsidR="00DA06BC">
        <w:rPr>
          <w:rFonts w:hint="eastAsia"/>
        </w:rPr>
        <w:t>图。。</w:t>
      </w:r>
      <w:r w:rsidR="00DA06BC">
        <w:rPr>
          <w:rFonts w:hint="eastAsia"/>
        </w:rPr>
        <w:t xml:space="preserve"> </w:t>
      </w:r>
      <w:r w:rsidR="00DA06BC">
        <w:t xml:space="preserve"> </w:t>
      </w:r>
      <w:r w:rsidR="00DA06BC">
        <w:rPr>
          <w:rFonts w:hint="eastAsia"/>
        </w:rPr>
        <w:t>神经元结构</w:t>
      </w:r>
      <w:r w:rsidR="00DA06BC">
        <w:t>(LSTM)</w:t>
      </w:r>
    </w:p>
    <w:p w14:paraId="4EF516A8" w14:textId="77B058B8" w:rsidR="00DA06BC" w:rsidRDefault="00114312" w:rsidP="00114312">
      <w:pPr>
        <w:ind w:firstLineChars="0" w:firstLine="0"/>
      </w:pPr>
      <w:r w:rsidRPr="0091676B">
        <w:rPr>
          <w:rFonts w:hint="eastAsia"/>
        </w:rPr>
        <w:t>（</w:t>
      </w:r>
      <w:r w:rsidRPr="0091676B">
        <w:rPr>
          <w:rFonts w:hint="eastAsia"/>
        </w:rPr>
        <w:t>1</w:t>
      </w:r>
      <w:r w:rsidRPr="0091676B">
        <w:rPr>
          <w:rFonts w:hint="eastAsia"/>
        </w:rPr>
        <w:t>）</w:t>
      </w:r>
      <w:r w:rsidR="00DA06BC">
        <w:t>遗忘门，</w:t>
      </w:r>
      <w:r w:rsidR="00DA06BC">
        <w:rPr>
          <w:rFonts w:hint="eastAsia"/>
        </w:rPr>
        <w:t>通过</w:t>
      </w:r>
      <w:r w:rsidR="00DA06BC" w:rsidRPr="00E830BB">
        <w:rPr>
          <w:position w:val="-6"/>
        </w:rPr>
        <w:object w:dxaOrig="440" w:dyaOrig="279" w14:anchorId="4AB47B7D">
          <v:shape id="_x0000_i1028" type="#_x0000_t75" style="width:22.05pt;height:14.2pt" o:ole="">
            <v:imagedata r:id="rId16" o:title=""/>
          </v:shape>
          <o:OLEObject Type="Embed" ProgID="Equation.DSMT4" ShapeID="_x0000_i1028" DrawAspect="Content" ObjectID="_1723133874" r:id="rId17"/>
        </w:object>
      </w:r>
      <w:r w:rsidR="00DA06BC">
        <w:rPr>
          <w:rFonts w:hint="eastAsia"/>
        </w:rPr>
        <w:t>时刻的</w:t>
      </w:r>
      <w:r w:rsidR="00DA06BC">
        <w:t>输出和现在输入的数值，可以</w:t>
      </w:r>
      <w:r w:rsidR="00DA06BC">
        <w:rPr>
          <w:rFonts w:hint="eastAsia"/>
        </w:rPr>
        <w:t>计算</w:t>
      </w:r>
      <w:r w:rsidR="00DA06BC">
        <w:t>得出遗忘门</w:t>
      </w:r>
      <w:r w:rsidR="00DA06BC" w:rsidRPr="00E830BB">
        <w:rPr>
          <w:position w:val="-6"/>
        </w:rPr>
        <w:object w:dxaOrig="139" w:dyaOrig="240" w14:anchorId="08F23558">
          <v:shape id="_x0000_i1029" type="#_x0000_t75" style="width:6.85pt;height:12.25pt" o:ole="">
            <v:imagedata r:id="rId18" o:title=""/>
          </v:shape>
          <o:OLEObject Type="Embed" ProgID="Equation.DSMT4" ShapeID="_x0000_i1029" DrawAspect="Content" ObjectID="_1723133875" r:id="rId19"/>
        </w:object>
      </w:r>
      <w:r w:rsidR="00DA06BC">
        <w:rPr>
          <w:rFonts w:hint="eastAsia"/>
        </w:rPr>
        <w:t>时刻的</w:t>
      </w:r>
      <w:r w:rsidR="00DA06BC">
        <w:t>输出</w:t>
      </w:r>
      <w:r w:rsidR="00DA06BC">
        <w:rPr>
          <w:rFonts w:hint="eastAsia"/>
        </w:rPr>
        <w:t>。通过</w:t>
      </w:r>
      <w:r w:rsidR="00DA06BC">
        <w:t>sigmoid</w:t>
      </w:r>
      <w:r w:rsidR="00DA06BC">
        <w:t>来控制，</w:t>
      </w:r>
      <w:r w:rsidR="00DA06BC">
        <w:rPr>
          <w:rFonts w:hint="eastAsia"/>
        </w:rPr>
        <w:t>使输出</w:t>
      </w:r>
      <w:r w:rsidR="00DA06BC">
        <w:t>一</w:t>
      </w:r>
      <w:r w:rsidR="00DA06BC">
        <w:rPr>
          <w:rFonts w:hint="eastAsia"/>
        </w:rPr>
        <w:t>个介于</w:t>
      </w:r>
      <w:r w:rsidR="00DA06BC">
        <w:t>0</w:t>
      </w:r>
      <w:r w:rsidR="00DA06BC">
        <w:rPr>
          <w:rFonts w:ascii="Cambria Math" w:hAnsi="Cambria Math" w:cs="Cambria Math"/>
        </w:rPr>
        <w:t>∼</w:t>
      </w:r>
      <w:r w:rsidR="00DA06BC">
        <w:t>1</w:t>
      </w:r>
      <w:r w:rsidR="00DA06BC">
        <w:t>的值</w:t>
      </w:r>
      <w:r w:rsidR="00DA06BC">
        <w:rPr>
          <w:rFonts w:hint="eastAsia"/>
        </w:rPr>
        <w:t>，</w:t>
      </w:r>
      <w:r w:rsidR="00DA06BC">
        <w:t>以此来决定是否让上一时刻学到的信息保留或者部分保留</w:t>
      </w:r>
      <w:r w:rsidR="00DA06BC">
        <w:rPr>
          <w:rFonts w:hint="eastAsia"/>
        </w:rPr>
        <w:t>，</w:t>
      </w:r>
      <w:r w:rsidR="00DA06BC">
        <w:t>如同式</w:t>
      </w:r>
      <w:r w:rsidR="00DA06BC">
        <w:rPr>
          <w:rFonts w:hint="eastAsia"/>
        </w:rPr>
        <w:t>。。。</w:t>
      </w:r>
      <w:r w:rsidR="00DA06BC">
        <w:t>所表示的一样</w:t>
      </w:r>
      <w:r w:rsidR="00DA06BC">
        <w:rPr>
          <w:rFonts w:hint="eastAsia"/>
        </w:rPr>
        <w:t>：</w:t>
      </w:r>
    </w:p>
    <w:tbl>
      <w:tblPr>
        <w:tblStyle w:val="a7"/>
        <w:tblW w:w="9322"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shd w:val="clear" w:color="auto" w:fill="FFFFFF" w:themeFill="background1"/>
        <w:tblLook w:val="04A0" w:firstRow="1" w:lastRow="0" w:firstColumn="1" w:lastColumn="0" w:noHBand="0" w:noVBand="1"/>
      </w:tblPr>
      <w:tblGrid>
        <w:gridCol w:w="8075"/>
        <w:gridCol w:w="1247"/>
      </w:tblGrid>
      <w:tr w:rsidR="00114312" w:rsidRPr="0091676B" w14:paraId="5E669741" w14:textId="77777777" w:rsidTr="00F16306">
        <w:tc>
          <w:tcPr>
            <w:tcW w:w="8075" w:type="dxa"/>
            <w:shd w:val="clear" w:color="auto" w:fill="FFFFFF" w:themeFill="background1"/>
            <w:vAlign w:val="center"/>
          </w:tcPr>
          <w:p w14:paraId="4C4610DE" w14:textId="6A1C0E4D" w:rsidR="00114312" w:rsidRPr="0091676B" w:rsidRDefault="00114312" w:rsidP="00F16306">
            <w:pPr>
              <w:ind w:firstLineChars="0" w:firstLine="0"/>
              <w:jc w:val="center"/>
            </w:pPr>
            <w:r w:rsidRPr="00C87FB1">
              <w:rPr>
                <w:position w:val="-14"/>
              </w:rPr>
              <w:object w:dxaOrig="2540" w:dyaOrig="380" w14:anchorId="48E73D00">
                <v:shape id="_x0000_i1030" type="#_x0000_t75" style="width:126.85pt;height:19.1pt" o:ole="">
                  <v:imagedata r:id="rId20" o:title=""/>
                </v:shape>
                <o:OLEObject Type="Embed" ProgID="Equation.DSMT4" ShapeID="_x0000_i1030" DrawAspect="Content" ObjectID="_1723133876" r:id="rId21"/>
              </w:object>
            </w:r>
          </w:p>
        </w:tc>
        <w:tc>
          <w:tcPr>
            <w:tcW w:w="1247" w:type="dxa"/>
            <w:shd w:val="clear" w:color="auto" w:fill="FFFFFF" w:themeFill="background1"/>
            <w:vAlign w:val="center"/>
          </w:tcPr>
          <w:p w14:paraId="3701E2CD" w14:textId="77777777" w:rsidR="00114312" w:rsidRPr="0091676B" w:rsidRDefault="00114312" w:rsidP="00F16306">
            <w:pPr>
              <w:ind w:firstLineChars="0" w:firstLine="0"/>
              <w:jc w:val="center"/>
            </w:pPr>
            <w:r w:rsidRPr="0091676B">
              <w:t>(</w:t>
            </w:r>
            <w:r w:rsidRPr="0091676B">
              <w:fldChar w:fldCharType="begin"/>
            </w:r>
            <w:r w:rsidRPr="0091676B">
              <w:instrText xml:space="preserve"> AUTONUM  \* Arabic </w:instrText>
            </w:r>
            <w:r w:rsidRPr="0091676B">
              <w:fldChar w:fldCharType="end"/>
            </w:r>
            <w:r w:rsidRPr="0091676B">
              <w:t>)</w:t>
            </w:r>
          </w:p>
        </w:tc>
      </w:tr>
      <w:tr w:rsidR="00114312" w:rsidRPr="0091676B" w14:paraId="7D9368F0" w14:textId="77777777" w:rsidTr="00F16306">
        <w:tc>
          <w:tcPr>
            <w:tcW w:w="8075" w:type="dxa"/>
            <w:shd w:val="clear" w:color="auto" w:fill="FFFFFF" w:themeFill="background1"/>
            <w:vAlign w:val="center"/>
          </w:tcPr>
          <w:p w14:paraId="2E5DE5E2" w14:textId="0482A1B1" w:rsidR="00114312" w:rsidRPr="0091676B" w:rsidRDefault="00114312" w:rsidP="00F16306">
            <w:pPr>
              <w:ind w:firstLineChars="0" w:firstLine="0"/>
              <w:jc w:val="center"/>
            </w:pPr>
            <w:r w:rsidRPr="003E7CEC">
              <w:rPr>
                <w:position w:val="-24"/>
              </w:rPr>
              <w:object w:dxaOrig="1400" w:dyaOrig="620" w14:anchorId="64EA1DB5">
                <v:shape id="_x0000_i1031" type="#_x0000_t75" style="width:70.05pt;height:30.85pt" o:ole="">
                  <v:imagedata r:id="rId22" o:title=""/>
                </v:shape>
                <o:OLEObject Type="Embed" ProgID="Equation.DSMT4" ShapeID="_x0000_i1031" DrawAspect="Content" ObjectID="_1723133877" r:id="rId23"/>
              </w:object>
            </w:r>
          </w:p>
        </w:tc>
        <w:tc>
          <w:tcPr>
            <w:tcW w:w="1247" w:type="dxa"/>
            <w:shd w:val="clear" w:color="auto" w:fill="FFFFFF" w:themeFill="background1"/>
            <w:vAlign w:val="center"/>
          </w:tcPr>
          <w:p w14:paraId="6348DEAC" w14:textId="77777777" w:rsidR="00114312" w:rsidRPr="0091676B" w:rsidRDefault="00114312" w:rsidP="00F16306">
            <w:pPr>
              <w:ind w:firstLineChars="0" w:firstLine="0"/>
              <w:jc w:val="center"/>
            </w:pPr>
            <w:r w:rsidRPr="0091676B">
              <w:t>(</w:t>
            </w:r>
            <w:r w:rsidRPr="0091676B">
              <w:fldChar w:fldCharType="begin"/>
            </w:r>
            <w:r w:rsidRPr="0091676B">
              <w:instrText xml:space="preserve"> AUTONUM  \* Arabic </w:instrText>
            </w:r>
            <w:r w:rsidRPr="0091676B">
              <w:fldChar w:fldCharType="end"/>
            </w:r>
            <w:r w:rsidRPr="0091676B">
              <w:t>)</w:t>
            </w:r>
          </w:p>
        </w:tc>
      </w:tr>
    </w:tbl>
    <w:p w14:paraId="4FE737F9" w14:textId="77777777" w:rsidR="00D51E43" w:rsidRDefault="00D51E43" w:rsidP="00D51E43">
      <w:pPr>
        <w:ind w:firstLine="480"/>
      </w:pPr>
      <w:r>
        <w:t>式中：</w:t>
      </w:r>
      <w:r w:rsidRPr="00E830BB">
        <w:rPr>
          <w:position w:val="-12"/>
        </w:rPr>
        <w:object w:dxaOrig="240" w:dyaOrig="360" w14:anchorId="54F35E30">
          <v:shape id="_x0000_i1032" type="#_x0000_t75" style="width:12.25pt;height:18.1pt" o:ole="">
            <v:imagedata r:id="rId24" o:title=""/>
          </v:shape>
          <o:OLEObject Type="Embed" ProgID="Equation.DSMT4" ShapeID="_x0000_i1032" DrawAspect="Content" ObjectID="_1723133878" r:id="rId25"/>
        </w:object>
      </w:r>
      <w:r>
        <w:t>为遗忘门</w:t>
      </w:r>
      <w:r>
        <w:rPr>
          <w:rFonts w:hint="eastAsia"/>
        </w:rPr>
        <w:t>，</w:t>
      </w:r>
      <w:r w:rsidRPr="0067260E">
        <w:t>取值范围是</w:t>
      </w:r>
      <w:r w:rsidRPr="0067260E">
        <w:t>0</w:t>
      </w:r>
      <w:r w:rsidRPr="0067260E">
        <w:rPr>
          <w:rFonts w:ascii="Cambria Math" w:hAnsi="Cambria Math" w:cs="Cambria Math"/>
        </w:rPr>
        <w:t>∼</w:t>
      </w:r>
      <w:r w:rsidRPr="0067260E">
        <w:t>1</w:t>
      </w:r>
      <w:r>
        <w:rPr>
          <w:rFonts w:hint="eastAsia"/>
        </w:rPr>
        <w:t>，</w:t>
      </w:r>
      <w:r w:rsidRPr="0067260E">
        <w:t>取值越小则遗忘越多，反之则越少</w:t>
      </w:r>
      <w:r>
        <w:t>；</w:t>
      </w:r>
      <w:r w:rsidRPr="003E7CEC">
        <w:rPr>
          <w:position w:val="-6"/>
        </w:rPr>
        <w:object w:dxaOrig="240" w:dyaOrig="220" w14:anchorId="177145BC">
          <v:shape id="_x0000_i1033" type="#_x0000_t75" style="width:12.25pt;height:11.25pt" o:ole="">
            <v:imagedata r:id="rId26" o:title=""/>
          </v:shape>
          <o:OLEObject Type="Embed" ProgID="Equation.DSMT4" ShapeID="_x0000_i1033" DrawAspect="Content" ObjectID="_1723133879" r:id="rId27"/>
        </w:object>
      </w:r>
      <w:r>
        <w:t>为激活函数</w:t>
      </w:r>
      <w:r>
        <w:t>sigmoid</w:t>
      </w:r>
      <w:r>
        <w:t>；</w:t>
      </w:r>
      <w:r w:rsidRPr="00E830BB">
        <w:rPr>
          <w:position w:val="-12"/>
        </w:rPr>
        <w:object w:dxaOrig="360" w:dyaOrig="360" w14:anchorId="6F8CFF28">
          <v:shape id="_x0000_i1034" type="#_x0000_t75" style="width:18.1pt;height:18.1pt" o:ole="">
            <v:imagedata r:id="rId28" o:title=""/>
          </v:shape>
          <o:OLEObject Type="Embed" ProgID="Equation.DSMT4" ShapeID="_x0000_i1034" DrawAspect="Content" ObjectID="_1723133880" r:id="rId29"/>
        </w:object>
      </w:r>
      <w:r>
        <w:t>为</w:t>
      </w:r>
      <w:r w:rsidRPr="00E830BB">
        <w:rPr>
          <w:position w:val="-6"/>
        </w:rPr>
        <w:object w:dxaOrig="440" w:dyaOrig="279" w14:anchorId="0F2594C6">
          <v:shape id="_x0000_i1035" type="#_x0000_t75" style="width:22.05pt;height:14.2pt" o:ole="">
            <v:imagedata r:id="rId30" o:title=""/>
          </v:shape>
          <o:OLEObject Type="Embed" ProgID="Equation.DSMT4" ShapeID="_x0000_i1035" DrawAspect="Content" ObjectID="_1723133881" r:id="rId31"/>
        </w:object>
      </w:r>
      <w:r>
        <w:rPr>
          <w:rFonts w:hint="eastAsia"/>
        </w:rPr>
        <w:t>时刻</w:t>
      </w:r>
      <w:r>
        <w:t>的</w:t>
      </w:r>
      <w:r>
        <w:rPr>
          <w:rFonts w:hint="eastAsia"/>
        </w:rPr>
        <w:t>输出</w:t>
      </w:r>
      <w:r>
        <w:t>；</w:t>
      </w:r>
      <w:r w:rsidRPr="003E7CEC">
        <w:rPr>
          <w:position w:val="-12"/>
        </w:rPr>
        <w:object w:dxaOrig="240" w:dyaOrig="360" w14:anchorId="2FC9317E">
          <v:shape id="_x0000_i1036" type="#_x0000_t75" style="width:12.25pt;height:18.1pt" o:ole="">
            <v:imagedata r:id="rId32" o:title=""/>
          </v:shape>
          <o:OLEObject Type="Embed" ProgID="Equation.DSMT4" ShapeID="_x0000_i1036" DrawAspect="Content" ObjectID="_1723133882" r:id="rId33"/>
        </w:object>
      </w:r>
      <w:r>
        <w:t>为时间为</w:t>
      </w:r>
      <w:r w:rsidRPr="00E830BB">
        <w:rPr>
          <w:position w:val="-6"/>
        </w:rPr>
        <w:object w:dxaOrig="139" w:dyaOrig="240" w14:anchorId="547C8624">
          <v:shape id="_x0000_i1037" type="#_x0000_t75" style="width:6.85pt;height:12.25pt" o:ole="">
            <v:imagedata r:id="rId18" o:title=""/>
          </v:shape>
          <o:OLEObject Type="Embed" ProgID="Equation.DSMT4" ShapeID="_x0000_i1037" DrawAspect="Content" ObjectID="_1723133883" r:id="rId34"/>
        </w:object>
      </w:r>
      <w:r>
        <w:t>时的输入值；</w:t>
      </w:r>
      <w:r w:rsidRPr="003E7CEC">
        <w:rPr>
          <w:position w:val="-14"/>
        </w:rPr>
        <w:object w:dxaOrig="340" w:dyaOrig="380" w14:anchorId="4832E4F9">
          <v:shape id="_x0000_i1038" type="#_x0000_t75" style="width:17.15pt;height:19.1pt" o:ole="">
            <v:imagedata r:id="rId35" o:title=""/>
          </v:shape>
          <o:OLEObject Type="Embed" ProgID="Equation.DSMT4" ShapeID="_x0000_i1038" DrawAspect="Content" ObjectID="_1723133884" r:id="rId36"/>
        </w:object>
      </w:r>
      <w:r>
        <w:t>为权重</w:t>
      </w:r>
      <w:r>
        <w:rPr>
          <w:rFonts w:hint="eastAsia"/>
        </w:rPr>
        <w:t>参数</w:t>
      </w:r>
      <w:r>
        <w:t>；</w:t>
      </w:r>
      <w:r w:rsidRPr="003E7CEC">
        <w:rPr>
          <w:position w:val="-14"/>
        </w:rPr>
        <w:object w:dxaOrig="279" w:dyaOrig="380" w14:anchorId="638712C0">
          <v:shape id="_x0000_i1039" type="#_x0000_t75" style="width:14.2pt;height:19.1pt" o:ole="">
            <v:imagedata r:id="rId37" o:title=""/>
          </v:shape>
          <o:OLEObject Type="Embed" ProgID="Equation.DSMT4" ShapeID="_x0000_i1039" DrawAspect="Content" ObjectID="_1723133885" r:id="rId38"/>
        </w:object>
      </w:r>
      <w:r>
        <w:t>为偏置项。</w:t>
      </w:r>
    </w:p>
    <w:p w14:paraId="4ACE4F7C" w14:textId="161480C1" w:rsidR="00114312" w:rsidRDefault="00D51E43" w:rsidP="00D51E43">
      <w:pPr>
        <w:ind w:firstLineChars="0" w:firstLine="0"/>
      </w:pPr>
      <w:r w:rsidRPr="0091676B">
        <w:rPr>
          <w:rFonts w:hint="eastAsia"/>
        </w:rPr>
        <w:t>（</w:t>
      </w:r>
      <w:r>
        <w:t>2</w:t>
      </w:r>
      <w:r w:rsidRPr="0091676B">
        <w:rPr>
          <w:rFonts w:hint="eastAsia"/>
        </w:rPr>
        <w:t>）</w:t>
      </w:r>
      <w:r>
        <w:t>输入门，输入最后时间的数值和目前时间的数值，而后计算得出输入门的输出数值以及和候选单元状态情况，式</w:t>
      </w:r>
      <w:r>
        <w:rPr>
          <w:rFonts w:hint="eastAsia"/>
        </w:rPr>
        <w:t>。。。</w:t>
      </w:r>
      <w:r>
        <w:t>可表示</w:t>
      </w:r>
      <w:r>
        <w:rPr>
          <w:rFonts w:hint="eastAsia"/>
        </w:rPr>
        <w:t>：</w:t>
      </w:r>
    </w:p>
    <w:tbl>
      <w:tblPr>
        <w:tblStyle w:val="a7"/>
        <w:tblW w:w="9322"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shd w:val="clear" w:color="auto" w:fill="FFFFFF" w:themeFill="background1"/>
        <w:tblLook w:val="04A0" w:firstRow="1" w:lastRow="0" w:firstColumn="1" w:lastColumn="0" w:noHBand="0" w:noVBand="1"/>
      </w:tblPr>
      <w:tblGrid>
        <w:gridCol w:w="8075"/>
        <w:gridCol w:w="1247"/>
      </w:tblGrid>
      <w:tr w:rsidR="00D51E43" w:rsidRPr="0091676B" w14:paraId="0C633774" w14:textId="77777777" w:rsidTr="00F16306">
        <w:tc>
          <w:tcPr>
            <w:tcW w:w="8075" w:type="dxa"/>
            <w:shd w:val="clear" w:color="auto" w:fill="FFFFFF" w:themeFill="background1"/>
            <w:vAlign w:val="center"/>
          </w:tcPr>
          <w:p w14:paraId="147E7D00" w14:textId="63F8B874" w:rsidR="00D51E43" w:rsidRPr="0091676B" w:rsidRDefault="00D51E43" w:rsidP="00F16306">
            <w:pPr>
              <w:ind w:firstLineChars="0" w:firstLine="0"/>
              <w:jc w:val="center"/>
            </w:pPr>
            <w:r w:rsidRPr="00C87FB1">
              <w:rPr>
                <w:position w:val="-12"/>
              </w:rPr>
              <w:object w:dxaOrig="2299" w:dyaOrig="360" w14:anchorId="02D5ED2E">
                <v:shape id="_x0000_i1040" type="#_x0000_t75" style="width:115.1pt;height:18.1pt" o:ole="">
                  <v:imagedata r:id="rId39" o:title=""/>
                </v:shape>
                <o:OLEObject Type="Embed" ProgID="Equation.DSMT4" ShapeID="_x0000_i1040" DrawAspect="Content" ObjectID="_1723133886" r:id="rId40"/>
              </w:object>
            </w:r>
          </w:p>
        </w:tc>
        <w:tc>
          <w:tcPr>
            <w:tcW w:w="1247" w:type="dxa"/>
            <w:shd w:val="clear" w:color="auto" w:fill="FFFFFF" w:themeFill="background1"/>
            <w:vAlign w:val="center"/>
          </w:tcPr>
          <w:p w14:paraId="538E125C" w14:textId="77777777" w:rsidR="00D51E43" w:rsidRPr="0091676B" w:rsidRDefault="00D51E43" w:rsidP="00F16306">
            <w:pPr>
              <w:ind w:firstLineChars="0" w:firstLine="0"/>
              <w:jc w:val="center"/>
            </w:pPr>
            <w:r w:rsidRPr="0091676B">
              <w:t>(</w:t>
            </w:r>
            <w:r w:rsidRPr="0091676B">
              <w:fldChar w:fldCharType="begin"/>
            </w:r>
            <w:r w:rsidRPr="0091676B">
              <w:instrText xml:space="preserve"> AUTONUM  \* Arabic </w:instrText>
            </w:r>
            <w:r w:rsidRPr="0091676B">
              <w:fldChar w:fldCharType="end"/>
            </w:r>
            <w:r w:rsidRPr="0091676B">
              <w:t>)</w:t>
            </w:r>
          </w:p>
        </w:tc>
      </w:tr>
      <w:tr w:rsidR="00D51E43" w:rsidRPr="0091676B" w14:paraId="5090655F" w14:textId="77777777" w:rsidTr="00F16306">
        <w:tc>
          <w:tcPr>
            <w:tcW w:w="8075" w:type="dxa"/>
            <w:shd w:val="clear" w:color="auto" w:fill="FFFFFF" w:themeFill="background1"/>
            <w:vAlign w:val="center"/>
          </w:tcPr>
          <w:p w14:paraId="09C40F11" w14:textId="0E521A2B" w:rsidR="00D51E43" w:rsidRPr="0091676B" w:rsidRDefault="00D51E43" w:rsidP="00F16306">
            <w:pPr>
              <w:ind w:firstLineChars="0" w:firstLine="0"/>
              <w:jc w:val="center"/>
            </w:pPr>
            <w:r w:rsidRPr="00C87FB1">
              <w:rPr>
                <w:position w:val="-12"/>
              </w:rPr>
              <w:object w:dxaOrig="2720" w:dyaOrig="400" w14:anchorId="4F01ACE1">
                <v:shape id="_x0000_i1041" type="#_x0000_t75" style="width:136.15pt;height:20.1pt" o:ole="">
                  <v:imagedata r:id="rId41" o:title=""/>
                </v:shape>
                <o:OLEObject Type="Embed" ProgID="Equation.DSMT4" ShapeID="_x0000_i1041" DrawAspect="Content" ObjectID="_1723133887" r:id="rId42"/>
              </w:object>
            </w:r>
          </w:p>
        </w:tc>
        <w:tc>
          <w:tcPr>
            <w:tcW w:w="1247" w:type="dxa"/>
            <w:shd w:val="clear" w:color="auto" w:fill="FFFFFF" w:themeFill="background1"/>
            <w:vAlign w:val="center"/>
          </w:tcPr>
          <w:p w14:paraId="4182C370" w14:textId="77777777" w:rsidR="00D51E43" w:rsidRPr="0091676B" w:rsidRDefault="00D51E43" w:rsidP="00F16306">
            <w:pPr>
              <w:ind w:firstLineChars="0" w:firstLine="0"/>
              <w:jc w:val="center"/>
            </w:pPr>
            <w:r w:rsidRPr="0091676B">
              <w:t>(</w:t>
            </w:r>
            <w:r w:rsidRPr="0091676B">
              <w:fldChar w:fldCharType="begin"/>
            </w:r>
            <w:r w:rsidRPr="0091676B">
              <w:instrText xml:space="preserve"> AUTONUM  \* Arabic </w:instrText>
            </w:r>
            <w:r w:rsidRPr="0091676B">
              <w:fldChar w:fldCharType="end"/>
            </w:r>
            <w:r w:rsidRPr="0091676B">
              <w:t>)</w:t>
            </w:r>
          </w:p>
        </w:tc>
      </w:tr>
      <w:tr w:rsidR="00D51E43" w:rsidRPr="0091676B" w14:paraId="1590C842" w14:textId="77777777" w:rsidTr="00F16306">
        <w:tc>
          <w:tcPr>
            <w:tcW w:w="8075" w:type="dxa"/>
            <w:shd w:val="clear" w:color="auto" w:fill="FFFFFF" w:themeFill="background1"/>
            <w:vAlign w:val="center"/>
          </w:tcPr>
          <w:p w14:paraId="1C9D59BC" w14:textId="6530F552" w:rsidR="00D51E43" w:rsidRPr="0091676B" w:rsidRDefault="00D51E43" w:rsidP="00F16306">
            <w:pPr>
              <w:ind w:firstLineChars="0" w:firstLine="0"/>
              <w:jc w:val="center"/>
            </w:pPr>
            <w:r w:rsidRPr="00DC17C0">
              <w:rPr>
                <w:position w:val="-24"/>
              </w:rPr>
              <w:object w:dxaOrig="2659" w:dyaOrig="660" w14:anchorId="75660093">
                <v:shape id="_x0000_i1042" type="#_x0000_t75" style="width:132.75pt;height:33.3pt" o:ole="">
                  <v:imagedata r:id="rId43" o:title=""/>
                </v:shape>
                <o:OLEObject Type="Embed" ProgID="Equation.DSMT4" ShapeID="_x0000_i1042" DrawAspect="Content" ObjectID="_1723133888" r:id="rId44"/>
              </w:object>
            </w:r>
          </w:p>
        </w:tc>
        <w:tc>
          <w:tcPr>
            <w:tcW w:w="1247" w:type="dxa"/>
            <w:shd w:val="clear" w:color="auto" w:fill="FFFFFF" w:themeFill="background1"/>
            <w:vAlign w:val="center"/>
          </w:tcPr>
          <w:p w14:paraId="5B884375" w14:textId="77777777" w:rsidR="00D51E43" w:rsidRPr="0091676B" w:rsidRDefault="00D51E43" w:rsidP="00F16306">
            <w:pPr>
              <w:ind w:firstLineChars="0" w:firstLine="0"/>
              <w:jc w:val="center"/>
            </w:pPr>
            <w:r w:rsidRPr="0091676B">
              <w:t>(</w:t>
            </w:r>
            <w:r w:rsidRPr="0091676B">
              <w:fldChar w:fldCharType="begin"/>
            </w:r>
            <w:r w:rsidRPr="0091676B">
              <w:instrText xml:space="preserve"> AUTONUM  \* Arabic </w:instrText>
            </w:r>
            <w:r w:rsidRPr="0091676B">
              <w:fldChar w:fldCharType="end"/>
            </w:r>
            <w:r w:rsidRPr="0091676B">
              <w:t>)</w:t>
            </w:r>
          </w:p>
        </w:tc>
      </w:tr>
    </w:tbl>
    <w:p w14:paraId="7A6BDA33" w14:textId="6B458BEA" w:rsidR="00D51E43" w:rsidRDefault="00D51E43" w:rsidP="00D51E43">
      <w:pPr>
        <w:ind w:firstLine="480"/>
      </w:pPr>
      <w:r w:rsidRPr="00976D0A">
        <w:rPr>
          <w:rFonts w:hint="eastAsia"/>
        </w:rPr>
        <w:t>式中：</w:t>
      </w:r>
      <w:r w:rsidRPr="00DC17C0">
        <w:rPr>
          <w:position w:val="-12"/>
        </w:rPr>
        <w:object w:dxaOrig="180" w:dyaOrig="360" w14:anchorId="1D420E1A">
          <v:shape id="_x0000_i1043" type="#_x0000_t75" style="width:8.8pt;height:18.1pt" o:ole="">
            <v:imagedata r:id="rId45" o:title=""/>
          </v:shape>
          <o:OLEObject Type="Embed" ProgID="Equation.DSMT4" ShapeID="_x0000_i1043" DrawAspect="Content" ObjectID="_1723133889" r:id="rId46"/>
        </w:object>
      </w:r>
      <w:r w:rsidRPr="00976D0A">
        <w:t>为输入门</w:t>
      </w:r>
      <w:r w:rsidRPr="00A231D6">
        <w:t>介于</w:t>
      </w:r>
      <w:r w:rsidRPr="00A231D6">
        <w:t>0</w:t>
      </w:r>
      <w:r w:rsidRPr="00A231D6">
        <w:rPr>
          <w:rFonts w:ascii="Cambria Math" w:hAnsi="Cambria Math" w:cs="Cambria Math"/>
        </w:rPr>
        <w:t>∼</w:t>
      </w:r>
      <w:r w:rsidRPr="00A231D6">
        <w:t>1</w:t>
      </w:r>
      <w:r w:rsidRPr="00A231D6">
        <w:t>之间</w:t>
      </w:r>
      <w:r w:rsidR="007B725A">
        <w:rPr>
          <w:rFonts w:hint="eastAsia"/>
        </w:rPr>
        <w:t>；</w:t>
      </w:r>
      <w:r w:rsidRPr="00000310">
        <w:rPr>
          <w:position w:val="-12"/>
        </w:rPr>
        <w:object w:dxaOrig="279" w:dyaOrig="400" w14:anchorId="0A23AD6D">
          <v:shape id="_x0000_i1044" type="#_x0000_t75" style="width:14.2pt;height:20.1pt" o:ole="">
            <v:imagedata r:id="rId47" o:title=""/>
          </v:shape>
          <o:OLEObject Type="Embed" ProgID="Equation.DSMT4" ShapeID="_x0000_i1044" DrawAspect="Content" ObjectID="_1723133890" r:id="rId48"/>
        </w:object>
      </w:r>
      <w:r>
        <w:t>是</w:t>
      </w:r>
      <w:r>
        <w:rPr>
          <w:rFonts w:hint="eastAsia"/>
        </w:rPr>
        <w:t>在</w:t>
      </w:r>
      <w:r w:rsidRPr="00000310">
        <w:rPr>
          <w:position w:val="-6"/>
        </w:rPr>
        <w:object w:dxaOrig="139" w:dyaOrig="240" w14:anchorId="15C0E7FF">
          <v:shape id="_x0000_i1045" type="#_x0000_t75" style="width:6.85pt;height:12.25pt" o:ole="">
            <v:imagedata r:id="rId49" o:title=""/>
          </v:shape>
          <o:OLEObject Type="Embed" ProgID="Equation.DSMT4" ShapeID="_x0000_i1045" DrawAspect="Content" ObjectID="_1723133891" r:id="rId50"/>
        </w:object>
      </w:r>
      <w:r>
        <w:rPr>
          <w:rFonts w:hint="eastAsia"/>
        </w:rPr>
        <w:t>时刻从</w:t>
      </w:r>
      <w:r>
        <w:t>目前输入中提取的的</w:t>
      </w:r>
      <w:r w:rsidRPr="00A231D6">
        <w:t>细胞状</w:t>
      </w:r>
      <w:r>
        <w:rPr>
          <w:rFonts w:hint="eastAsia"/>
        </w:rPr>
        <w:t>态值</w:t>
      </w:r>
      <w:r w:rsidR="007B725A">
        <w:rPr>
          <w:rFonts w:hint="eastAsia"/>
        </w:rPr>
        <w:t>；</w:t>
      </w:r>
      <w:r>
        <w:t>tan</w:t>
      </w:r>
      <w:r>
        <w:rPr>
          <w:rFonts w:hint="eastAsia"/>
        </w:rPr>
        <w:t>h</w:t>
      </w:r>
      <w:r>
        <w:t>是双曲正切激活函数</w:t>
      </w:r>
      <w:r w:rsidR="007B725A">
        <w:rPr>
          <w:rFonts w:hint="eastAsia"/>
        </w:rPr>
        <w:t>；</w:t>
      </w:r>
      <w:r w:rsidRPr="00000310">
        <w:rPr>
          <w:position w:val="-12"/>
        </w:rPr>
        <w:object w:dxaOrig="279" w:dyaOrig="360" w14:anchorId="2490DA5C">
          <v:shape id="_x0000_i1046" type="#_x0000_t75" style="width:14.2pt;height:18.1pt" o:ole="">
            <v:imagedata r:id="rId51" o:title=""/>
          </v:shape>
          <o:OLEObject Type="Embed" ProgID="Equation.DSMT4" ShapeID="_x0000_i1046" DrawAspect="Content" ObjectID="_1723133892" r:id="rId52"/>
        </w:object>
      </w:r>
      <w:r>
        <w:rPr>
          <w:rFonts w:hint="eastAsia"/>
        </w:rPr>
        <w:t>，</w:t>
      </w:r>
      <w:r w:rsidRPr="00000310">
        <w:rPr>
          <w:position w:val="-12"/>
        </w:rPr>
        <w:object w:dxaOrig="320" w:dyaOrig="360" w14:anchorId="6415C227">
          <v:shape id="_x0000_i1047" type="#_x0000_t75" style="width:16.15pt;height:18.1pt" o:ole="">
            <v:imagedata r:id="rId53" o:title=""/>
          </v:shape>
          <o:OLEObject Type="Embed" ProgID="Equation.DSMT4" ShapeID="_x0000_i1047" DrawAspect="Content" ObjectID="_1723133893" r:id="rId54"/>
        </w:object>
      </w:r>
      <w:r>
        <w:t>为权重</w:t>
      </w:r>
      <w:r>
        <w:rPr>
          <w:rFonts w:hint="eastAsia"/>
        </w:rPr>
        <w:t>参数，</w:t>
      </w:r>
      <w:r w:rsidRPr="00000310">
        <w:rPr>
          <w:position w:val="-12"/>
        </w:rPr>
        <w:object w:dxaOrig="220" w:dyaOrig="360" w14:anchorId="31C63DFE">
          <v:shape id="_x0000_i1048" type="#_x0000_t75" style="width:11.25pt;height:18.1pt" o:ole="">
            <v:imagedata r:id="rId55" o:title=""/>
          </v:shape>
          <o:OLEObject Type="Embed" ProgID="Equation.DSMT4" ShapeID="_x0000_i1048" DrawAspect="Content" ObjectID="_1723133894" r:id="rId56"/>
        </w:object>
      </w:r>
      <w:r>
        <w:rPr>
          <w:rFonts w:hint="eastAsia"/>
        </w:rPr>
        <w:t>，</w:t>
      </w:r>
      <w:r w:rsidRPr="00000310">
        <w:rPr>
          <w:position w:val="-12"/>
        </w:rPr>
        <w:object w:dxaOrig="240" w:dyaOrig="360" w14:anchorId="1D44FB5D">
          <v:shape id="_x0000_i1049" type="#_x0000_t75" style="width:12.25pt;height:18.1pt" o:ole="">
            <v:imagedata r:id="rId57" o:title=""/>
          </v:shape>
          <o:OLEObject Type="Embed" ProgID="Equation.DSMT4" ShapeID="_x0000_i1049" DrawAspect="Content" ObjectID="_1723133895" r:id="rId58"/>
        </w:object>
      </w:r>
      <w:r>
        <w:t>为偏置项。</w:t>
      </w:r>
    </w:p>
    <w:p w14:paraId="169ED84E" w14:textId="77777777" w:rsidR="00D51E43" w:rsidRDefault="00D51E43" w:rsidP="00D51E43">
      <w:pPr>
        <w:ind w:firstLine="480"/>
      </w:pPr>
      <w:r>
        <w:rPr>
          <w:rFonts w:hint="eastAsia"/>
        </w:rPr>
        <w:t>然后</w:t>
      </w:r>
      <w:r>
        <w:t>需要输入细胞状态，目前的单元状态属于遗忘门的数值和上一时间状态相乘所得然后再加上输入门两部分的相乘结果，如式</w:t>
      </w:r>
      <w:r>
        <w:rPr>
          <w:rFonts w:hint="eastAsia"/>
        </w:rPr>
        <w:t>。。。</w:t>
      </w:r>
      <w:r>
        <w:t>所示</w:t>
      </w:r>
      <w:r>
        <w:rPr>
          <w:rFonts w:hint="eastAsia"/>
        </w:rPr>
        <w:t>：</w:t>
      </w:r>
    </w:p>
    <w:tbl>
      <w:tblPr>
        <w:tblStyle w:val="a7"/>
        <w:tblW w:w="9322"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shd w:val="clear" w:color="auto" w:fill="FFFFFF" w:themeFill="background1"/>
        <w:tblLook w:val="04A0" w:firstRow="1" w:lastRow="0" w:firstColumn="1" w:lastColumn="0" w:noHBand="0" w:noVBand="1"/>
      </w:tblPr>
      <w:tblGrid>
        <w:gridCol w:w="8075"/>
        <w:gridCol w:w="1247"/>
      </w:tblGrid>
      <w:tr w:rsidR="00D51E43" w:rsidRPr="0091676B" w14:paraId="0419513A" w14:textId="77777777" w:rsidTr="00F16306">
        <w:tc>
          <w:tcPr>
            <w:tcW w:w="8075" w:type="dxa"/>
            <w:shd w:val="clear" w:color="auto" w:fill="FFFFFF" w:themeFill="background1"/>
            <w:vAlign w:val="center"/>
          </w:tcPr>
          <w:p w14:paraId="16D3057A" w14:textId="0BD82838" w:rsidR="00D51E43" w:rsidRPr="0091676B" w:rsidRDefault="00D51E43" w:rsidP="00F16306">
            <w:pPr>
              <w:ind w:firstLineChars="0" w:firstLine="0"/>
              <w:jc w:val="center"/>
            </w:pPr>
            <w:r w:rsidRPr="000B4CE5">
              <w:rPr>
                <w:position w:val="-12"/>
              </w:rPr>
              <w:object w:dxaOrig="2000" w:dyaOrig="400" w14:anchorId="556E8459">
                <v:shape id="_x0000_i1050" type="#_x0000_t75" style="width:99.9pt;height:20.1pt" o:ole="">
                  <v:imagedata r:id="rId59" o:title=""/>
                </v:shape>
                <o:OLEObject Type="Embed" ProgID="Equation.DSMT4" ShapeID="_x0000_i1050" DrawAspect="Content" ObjectID="_1723133896" r:id="rId60"/>
              </w:object>
            </w:r>
          </w:p>
        </w:tc>
        <w:tc>
          <w:tcPr>
            <w:tcW w:w="1247" w:type="dxa"/>
            <w:shd w:val="clear" w:color="auto" w:fill="FFFFFF" w:themeFill="background1"/>
            <w:vAlign w:val="center"/>
          </w:tcPr>
          <w:p w14:paraId="3885E7C5" w14:textId="77777777" w:rsidR="00D51E43" w:rsidRPr="0091676B" w:rsidRDefault="00D51E43" w:rsidP="00F16306">
            <w:pPr>
              <w:ind w:firstLineChars="0" w:firstLine="0"/>
              <w:jc w:val="center"/>
            </w:pPr>
            <w:r w:rsidRPr="0091676B">
              <w:t>(</w:t>
            </w:r>
            <w:r w:rsidRPr="0091676B">
              <w:fldChar w:fldCharType="begin"/>
            </w:r>
            <w:r w:rsidRPr="0091676B">
              <w:instrText xml:space="preserve"> AUTONUM  \* Arabic </w:instrText>
            </w:r>
            <w:r w:rsidRPr="0091676B">
              <w:fldChar w:fldCharType="end"/>
            </w:r>
            <w:r w:rsidRPr="0091676B">
              <w:t>)</w:t>
            </w:r>
          </w:p>
        </w:tc>
      </w:tr>
    </w:tbl>
    <w:p w14:paraId="6B2F470A" w14:textId="77777777" w:rsidR="00D51E43" w:rsidRPr="004F4CF8" w:rsidRDefault="00D51E43" w:rsidP="00D51E43">
      <w:pPr>
        <w:ind w:firstLine="480"/>
      </w:pPr>
      <w:r w:rsidRPr="00976D0A">
        <w:rPr>
          <w:rFonts w:hint="eastAsia"/>
        </w:rPr>
        <w:t>式中：</w:t>
      </w:r>
      <w:r w:rsidRPr="004F4CF8">
        <w:rPr>
          <w:position w:val="-12"/>
        </w:rPr>
        <w:object w:dxaOrig="279" w:dyaOrig="360" w14:anchorId="25FBE676">
          <v:shape id="_x0000_i1051" type="#_x0000_t75" style="width:14.2pt;height:18.1pt" o:ole="">
            <v:imagedata r:id="rId61" o:title=""/>
          </v:shape>
          <o:OLEObject Type="Embed" ProgID="Equation.DSMT4" ShapeID="_x0000_i1051" DrawAspect="Content" ObjectID="_1723133897" r:id="rId62"/>
        </w:object>
      </w:r>
      <w:r>
        <w:t>是</w:t>
      </w:r>
      <w:r>
        <w:rPr>
          <w:rFonts w:hint="eastAsia"/>
        </w:rPr>
        <w:t>同样在</w:t>
      </w:r>
      <w:r w:rsidRPr="00000310">
        <w:rPr>
          <w:position w:val="-6"/>
        </w:rPr>
        <w:object w:dxaOrig="139" w:dyaOrig="240" w14:anchorId="4BC50DA4">
          <v:shape id="_x0000_i1052" type="#_x0000_t75" style="width:6.85pt;height:12.25pt" o:ole="">
            <v:imagedata r:id="rId63" o:title=""/>
          </v:shape>
          <o:OLEObject Type="Embed" ProgID="Equation.DSMT4" ShapeID="_x0000_i1052" DrawAspect="Content" ObjectID="_1723133898" r:id="rId64"/>
        </w:object>
      </w:r>
      <w:r w:rsidRPr="00976D0A">
        <w:t>时刻</w:t>
      </w:r>
      <w:r>
        <w:rPr>
          <w:rFonts w:hint="eastAsia"/>
        </w:rPr>
        <w:t>但</w:t>
      </w:r>
      <w:r>
        <w:t>输入之后的细胞状态值</w:t>
      </w:r>
      <w:r w:rsidRPr="00976D0A">
        <w:t>；</w:t>
      </w:r>
      <w:r w:rsidRPr="004F4CF8">
        <w:rPr>
          <w:position w:val="-12"/>
        </w:rPr>
        <w:object w:dxaOrig="240" w:dyaOrig="360" w14:anchorId="61A91F13">
          <v:shape id="_x0000_i1053" type="#_x0000_t75" style="width:12.25pt;height:18.1pt" o:ole="">
            <v:imagedata r:id="rId65" o:title=""/>
          </v:shape>
          <o:OLEObject Type="Embed" ProgID="Equation.DSMT4" ShapeID="_x0000_i1053" DrawAspect="Content" ObjectID="_1723133899" r:id="rId66"/>
        </w:object>
      </w:r>
      <w:r w:rsidRPr="00976D0A">
        <w:t>为上一次遗忘关于信息</w:t>
      </w:r>
      <w:r w:rsidRPr="004F4CF8">
        <w:rPr>
          <w:position w:val="-12"/>
        </w:rPr>
        <w:object w:dxaOrig="420" w:dyaOrig="360" w14:anchorId="3019F538">
          <v:shape id="_x0000_i1054" type="#_x0000_t75" style="width:21.05pt;height:18.1pt" o:ole="">
            <v:imagedata r:id="rId67" o:title=""/>
          </v:shape>
          <o:OLEObject Type="Embed" ProgID="Equation.DSMT4" ShapeID="_x0000_i1054" DrawAspect="Content" ObjectID="_1723133900" r:id="rId68"/>
        </w:object>
      </w:r>
      <w:r w:rsidRPr="00976D0A">
        <w:t>的程度；</w:t>
      </w:r>
      <w:r w:rsidRPr="004F4CF8">
        <w:rPr>
          <w:position w:val="-12"/>
        </w:rPr>
        <w:object w:dxaOrig="180" w:dyaOrig="360" w14:anchorId="6EE12C99">
          <v:shape id="_x0000_i1055" type="#_x0000_t75" style="width:8.8pt;height:18.1pt" o:ole="">
            <v:imagedata r:id="rId69" o:title=""/>
          </v:shape>
          <o:OLEObject Type="Embed" ProgID="Equation.DSMT4" ShapeID="_x0000_i1055" DrawAspect="Content" ObjectID="_1723133901" r:id="rId70"/>
        </w:object>
      </w:r>
      <w:r w:rsidRPr="00976D0A">
        <w:t>为</w:t>
      </w:r>
      <w:r>
        <w:rPr>
          <w:rFonts w:hint="eastAsia"/>
        </w:rPr>
        <w:t>输入门由</w:t>
      </w:r>
      <w:r>
        <w:t>sigmoid</w:t>
      </w:r>
      <w:r>
        <w:t>层和</w:t>
      </w:r>
      <w:r>
        <w:t>tanh</w:t>
      </w:r>
      <w:r>
        <w:t>层两个部分来共同作用，以此来控制</w:t>
      </w:r>
      <w:r>
        <w:rPr>
          <w:rFonts w:hint="eastAsia"/>
        </w:rPr>
        <w:t>候选</w:t>
      </w:r>
      <w:r>
        <w:t>细胞</w:t>
      </w:r>
      <w:r w:rsidRPr="00000310">
        <w:rPr>
          <w:position w:val="-12"/>
        </w:rPr>
        <w:object w:dxaOrig="279" w:dyaOrig="400" w14:anchorId="4F78DFD1">
          <v:shape id="_x0000_i1056" type="#_x0000_t75" style="width:14.2pt;height:20.1pt" o:ole="">
            <v:imagedata r:id="rId47" o:title=""/>
          </v:shape>
          <o:OLEObject Type="Embed" ProgID="Equation.DSMT4" ShapeID="_x0000_i1056" DrawAspect="Content" ObjectID="_1723133902" r:id="rId71"/>
        </w:object>
      </w:r>
      <w:r>
        <w:t>保留下</w:t>
      </w:r>
      <w:r>
        <w:rPr>
          <w:rFonts w:hint="eastAsia"/>
        </w:rPr>
        <w:t>来的信息。</w:t>
      </w:r>
    </w:p>
    <w:p w14:paraId="410EF2D4" w14:textId="5E875DF3" w:rsidR="00D51E43" w:rsidRDefault="00D51E43" w:rsidP="00D51E43">
      <w:pPr>
        <w:ind w:firstLineChars="0" w:firstLine="0"/>
      </w:pPr>
      <w:r w:rsidRPr="0091676B">
        <w:rPr>
          <w:rFonts w:hint="eastAsia"/>
        </w:rPr>
        <w:t>（</w:t>
      </w:r>
      <w:r>
        <w:t>3</w:t>
      </w:r>
      <w:r w:rsidRPr="0091676B">
        <w:rPr>
          <w:rFonts w:hint="eastAsia"/>
        </w:rPr>
        <w:t>）</w:t>
      </w:r>
      <w:r>
        <w:t>输出门，输出的数值</w:t>
      </w:r>
      <w:r w:rsidRPr="00E830BB">
        <w:rPr>
          <w:position w:val="-12"/>
        </w:rPr>
        <w:object w:dxaOrig="360" w:dyaOrig="360" w14:anchorId="0D125E3B">
          <v:shape id="_x0000_i1057" type="#_x0000_t75" style="width:18.1pt;height:18.1pt" o:ole="">
            <v:imagedata r:id="rId28" o:title=""/>
          </v:shape>
          <o:OLEObject Type="Embed" ProgID="Equation.DSMT4" ShapeID="_x0000_i1057" DrawAspect="Content" ObjectID="_1723133903" r:id="rId72"/>
        </w:object>
      </w:r>
      <w:r>
        <w:t>和输入的数值</w:t>
      </w:r>
      <w:r w:rsidRPr="003E7CEC">
        <w:rPr>
          <w:position w:val="-12"/>
        </w:rPr>
        <w:object w:dxaOrig="240" w:dyaOrig="360" w14:anchorId="15DE7399">
          <v:shape id="_x0000_i1058" type="#_x0000_t75" style="width:12.25pt;height:18.1pt" o:ole="">
            <v:imagedata r:id="rId32" o:title=""/>
          </v:shape>
          <o:OLEObject Type="Embed" ProgID="Equation.DSMT4" ShapeID="_x0000_i1058" DrawAspect="Content" ObjectID="_1723133904" r:id="rId73"/>
        </w:object>
      </w:r>
      <w:r>
        <w:t>表示在</w:t>
      </w:r>
      <w:r>
        <w:t>t</w:t>
      </w:r>
      <w:r>
        <w:t>时刻的输入门的输入值，而后得出输出门如下</w:t>
      </w:r>
      <w:r>
        <w:rPr>
          <w:rFonts w:hint="eastAsia"/>
        </w:rPr>
        <w:t>：</w:t>
      </w:r>
    </w:p>
    <w:tbl>
      <w:tblPr>
        <w:tblStyle w:val="a7"/>
        <w:tblW w:w="9322"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shd w:val="clear" w:color="auto" w:fill="FFFFFF" w:themeFill="background1"/>
        <w:tblLook w:val="04A0" w:firstRow="1" w:lastRow="0" w:firstColumn="1" w:lastColumn="0" w:noHBand="0" w:noVBand="1"/>
      </w:tblPr>
      <w:tblGrid>
        <w:gridCol w:w="8075"/>
        <w:gridCol w:w="1247"/>
      </w:tblGrid>
      <w:tr w:rsidR="00D51E43" w:rsidRPr="0091676B" w14:paraId="48A8A543" w14:textId="77777777" w:rsidTr="00F16306">
        <w:tc>
          <w:tcPr>
            <w:tcW w:w="8075" w:type="dxa"/>
            <w:shd w:val="clear" w:color="auto" w:fill="FFFFFF" w:themeFill="background1"/>
            <w:vAlign w:val="center"/>
          </w:tcPr>
          <w:p w14:paraId="312BC1B4" w14:textId="68E5055B" w:rsidR="00D51E43" w:rsidRPr="0091676B" w:rsidRDefault="00D51E43" w:rsidP="00F16306">
            <w:pPr>
              <w:ind w:firstLineChars="0" w:firstLine="0"/>
              <w:jc w:val="center"/>
            </w:pPr>
            <w:r w:rsidRPr="005E56F3">
              <w:rPr>
                <w:position w:val="-12"/>
              </w:rPr>
              <w:object w:dxaOrig="2460" w:dyaOrig="360" w14:anchorId="592E865A">
                <v:shape id="_x0000_i1059" type="#_x0000_t75" style="width:122.95pt;height:18.1pt" o:ole="">
                  <v:imagedata r:id="rId74" o:title=""/>
                </v:shape>
                <o:OLEObject Type="Embed" ProgID="Equation.DSMT4" ShapeID="_x0000_i1059" DrawAspect="Content" ObjectID="_1723133905" r:id="rId75"/>
              </w:object>
            </w:r>
          </w:p>
        </w:tc>
        <w:tc>
          <w:tcPr>
            <w:tcW w:w="1247" w:type="dxa"/>
            <w:shd w:val="clear" w:color="auto" w:fill="FFFFFF" w:themeFill="background1"/>
            <w:vAlign w:val="center"/>
          </w:tcPr>
          <w:p w14:paraId="76B2E92F" w14:textId="77777777" w:rsidR="00D51E43" w:rsidRPr="0091676B" w:rsidRDefault="00D51E43" w:rsidP="00F16306">
            <w:pPr>
              <w:ind w:firstLineChars="0" w:firstLine="0"/>
              <w:jc w:val="center"/>
            </w:pPr>
            <w:r w:rsidRPr="0091676B">
              <w:t>(</w:t>
            </w:r>
            <w:r w:rsidRPr="0091676B">
              <w:fldChar w:fldCharType="begin"/>
            </w:r>
            <w:r w:rsidRPr="0091676B">
              <w:instrText xml:space="preserve"> AUTONUM  \* Arabic </w:instrText>
            </w:r>
            <w:r w:rsidRPr="0091676B">
              <w:fldChar w:fldCharType="end"/>
            </w:r>
            <w:r w:rsidRPr="0091676B">
              <w:t>)</w:t>
            </w:r>
          </w:p>
        </w:tc>
      </w:tr>
      <w:tr w:rsidR="00D51E43" w:rsidRPr="0091676B" w14:paraId="52F110C5" w14:textId="77777777" w:rsidTr="00F16306">
        <w:tc>
          <w:tcPr>
            <w:tcW w:w="8075" w:type="dxa"/>
            <w:shd w:val="clear" w:color="auto" w:fill="FFFFFF" w:themeFill="background1"/>
            <w:vAlign w:val="center"/>
          </w:tcPr>
          <w:p w14:paraId="56FD1E6C" w14:textId="7DD86FC9" w:rsidR="00D51E43" w:rsidRPr="0091676B" w:rsidRDefault="00D51E43" w:rsidP="00F16306">
            <w:pPr>
              <w:ind w:firstLineChars="0" w:firstLine="0"/>
              <w:jc w:val="center"/>
            </w:pPr>
            <w:r w:rsidRPr="005E56F3">
              <w:rPr>
                <w:position w:val="-12"/>
              </w:rPr>
              <w:object w:dxaOrig="1680" w:dyaOrig="360" w14:anchorId="6C57C2C8">
                <v:shape id="_x0000_i1060" type="#_x0000_t75" style="width:84.25pt;height:18.1pt" o:ole="">
                  <v:imagedata r:id="rId76" o:title=""/>
                </v:shape>
                <o:OLEObject Type="Embed" ProgID="Equation.DSMT4" ShapeID="_x0000_i1060" DrawAspect="Content" ObjectID="_1723133906" r:id="rId77"/>
              </w:object>
            </w:r>
          </w:p>
        </w:tc>
        <w:tc>
          <w:tcPr>
            <w:tcW w:w="1247" w:type="dxa"/>
            <w:shd w:val="clear" w:color="auto" w:fill="FFFFFF" w:themeFill="background1"/>
            <w:vAlign w:val="center"/>
          </w:tcPr>
          <w:p w14:paraId="4784F67E" w14:textId="77777777" w:rsidR="00D51E43" w:rsidRPr="0091676B" w:rsidRDefault="00D51E43" w:rsidP="00F16306">
            <w:pPr>
              <w:ind w:firstLineChars="0" w:firstLine="0"/>
              <w:jc w:val="center"/>
            </w:pPr>
            <w:r w:rsidRPr="0091676B">
              <w:t>(</w:t>
            </w:r>
            <w:r w:rsidRPr="0091676B">
              <w:fldChar w:fldCharType="begin"/>
            </w:r>
            <w:r w:rsidRPr="0091676B">
              <w:instrText xml:space="preserve"> AUTONUM  \* Arabic </w:instrText>
            </w:r>
            <w:r w:rsidRPr="0091676B">
              <w:fldChar w:fldCharType="end"/>
            </w:r>
            <w:r w:rsidRPr="0091676B">
              <w:t>)</w:t>
            </w:r>
          </w:p>
        </w:tc>
      </w:tr>
    </w:tbl>
    <w:p w14:paraId="2B0072C4" w14:textId="11F0316E" w:rsidR="00D51E43" w:rsidRDefault="00D51E43" w:rsidP="00D51E43">
      <w:pPr>
        <w:ind w:firstLine="480"/>
      </w:pPr>
      <w:r>
        <w:rPr>
          <w:rFonts w:hint="eastAsia"/>
        </w:rPr>
        <w:t>式中：</w:t>
      </w:r>
      <w:r w:rsidRPr="004F4CF8">
        <w:rPr>
          <w:position w:val="-12"/>
        </w:rPr>
        <w:object w:dxaOrig="240" w:dyaOrig="360" w14:anchorId="626EA1CC">
          <v:shape id="_x0000_i1061" type="#_x0000_t75" style="width:12.25pt;height:18.1pt" o:ole="">
            <v:imagedata r:id="rId78" o:title=""/>
          </v:shape>
          <o:OLEObject Type="Embed" ProgID="Equation.DSMT4" ShapeID="_x0000_i1061" DrawAspect="Content" ObjectID="_1723133907" r:id="rId79"/>
        </w:object>
      </w:r>
      <w:r>
        <w:t>为当前的输出门</w:t>
      </w:r>
      <w:r w:rsidR="007B725A">
        <w:rPr>
          <w:rFonts w:hint="eastAsia"/>
        </w:rPr>
        <w:t>；</w:t>
      </w:r>
      <w:r w:rsidRPr="00C855B9">
        <w:rPr>
          <w:position w:val="-12"/>
        </w:rPr>
        <w:object w:dxaOrig="240" w:dyaOrig="360" w14:anchorId="4941ED38">
          <v:shape id="_x0000_i1062" type="#_x0000_t75" style="width:12.25pt;height:18.1pt" o:ole="">
            <v:imagedata r:id="rId80" o:title=""/>
          </v:shape>
          <o:OLEObject Type="Embed" ProgID="Equation.DSMT4" ShapeID="_x0000_i1062" DrawAspect="Content" ObjectID="_1723133908" r:id="rId81"/>
        </w:object>
      </w:r>
      <w:r w:rsidRPr="00A231D6">
        <w:t>是</w:t>
      </w:r>
      <w:r w:rsidRPr="00000310">
        <w:rPr>
          <w:position w:val="-6"/>
        </w:rPr>
        <w:object w:dxaOrig="139" w:dyaOrig="240" w14:anchorId="01365C95">
          <v:shape id="_x0000_i1063" type="#_x0000_t75" style="width:6.85pt;height:12.25pt" o:ole="">
            <v:imagedata r:id="rId63" o:title=""/>
          </v:shape>
          <o:OLEObject Type="Embed" ProgID="Equation.DSMT4" ShapeID="_x0000_i1063" DrawAspect="Content" ObjectID="_1723133909" r:id="rId82"/>
        </w:object>
      </w:r>
      <w:r w:rsidRPr="00A231D6">
        <w:t>时刻在的</w:t>
      </w:r>
      <w:r w:rsidRPr="004F4CF8">
        <w:rPr>
          <w:position w:val="-12"/>
        </w:rPr>
        <w:object w:dxaOrig="279" w:dyaOrig="360" w14:anchorId="1D8A6E70">
          <v:shape id="_x0000_i1064" type="#_x0000_t75" style="width:14.2pt;height:18.1pt" o:ole="">
            <v:imagedata r:id="rId61" o:title=""/>
          </v:shape>
          <o:OLEObject Type="Embed" ProgID="Equation.DSMT4" ShapeID="_x0000_i1064" DrawAspect="Content" ObjectID="_1723133910" r:id="rId83"/>
        </w:object>
      </w:r>
      <w:r w:rsidRPr="00A231D6">
        <w:t>控制下对输入进行计算产生的输出</w:t>
      </w:r>
      <w:r w:rsidR="007B725A">
        <w:rPr>
          <w:rFonts w:hint="eastAsia"/>
        </w:rPr>
        <w:t>；</w:t>
      </w:r>
      <w:r w:rsidRPr="00C855B9">
        <w:rPr>
          <w:position w:val="-12"/>
        </w:rPr>
        <w:object w:dxaOrig="320" w:dyaOrig="360" w14:anchorId="62BB7BE7">
          <v:shape id="_x0000_i1065" type="#_x0000_t75" style="width:16.15pt;height:18.1pt" o:ole="">
            <v:imagedata r:id="rId84" o:title=""/>
          </v:shape>
          <o:OLEObject Type="Embed" ProgID="Equation.DSMT4" ShapeID="_x0000_i1065" DrawAspect="Content" ObjectID="_1723133911" r:id="rId85"/>
        </w:object>
      </w:r>
      <w:r>
        <w:t>为权重</w:t>
      </w:r>
      <w:r>
        <w:rPr>
          <w:rFonts w:hint="eastAsia"/>
        </w:rPr>
        <w:t>参数</w:t>
      </w:r>
      <w:r w:rsidR="007B725A">
        <w:rPr>
          <w:rFonts w:hint="eastAsia"/>
        </w:rPr>
        <w:t>；</w:t>
      </w:r>
      <w:r w:rsidRPr="00C855B9">
        <w:rPr>
          <w:position w:val="-12"/>
        </w:rPr>
        <w:object w:dxaOrig="240" w:dyaOrig="360" w14:anchorId="4D8D419E">
          <v:shape id="_x0000_i1066" type="#_x0000_t75" style="width:12.25pt;height:18.1pt" o:ole="">
            <v:imagedata r:id="rId86" o:title=""/>
          </v:shape>
          <o:OLEObject Type="Embed" ProgID="Equation.DSMT4" ShapeID="_x0000_i1066" DrawAspect="Content" ObjectID="_1723133912" r:id="rId87"/>
        </w:object>
      </w:r>
      <w:r>
        <w:t>为偏置项</w:t>
      </w:r>
      <w:r w:rsidRPr="00A231D6">
        <w:t>。</w:t>
      </w:r>
    </w:p>
    <w:p w14:paraId="4B3F94E1" w14:textId="77777777" w:rsidR="00D51E43" w:rsidRDefault="00D51E43" w:rsidP="00D51E43">
      <w:pPr>
        <w:ind w:firstLine="480"/>
      </w:pPr>
      <w:r>
        <w:rPr>
          <w:rFonts w:hint="eastAsia"/>
        </w:rPr>
        <w:t>从以上介绍可以看出，当遗忘门发挥作用时，细胞状态</w:t>
      </w:r>
      <w:r w:rsidRPr="004F4CF8">
        <w:rPr>
          <w:position w:val="-12"/>
        </w:rPr>
        <w:object w:dxaOrig="279" w:dyaOrig="360" w14:anchorId="3F1B33BF">
          <v:shape id="_x0000_i1067" type="#_x0000_t75" style="width:14.2pt;height:18.1pt" o:ole="">
            <v:imagedata r:id="rId61" o:title=""/>
          </v:shape>
          <o:OLEObject Type="Embed" ProgID="Equation.DSMT4" ShapeID="_x0000_i1067" DrawAspect="Content" ObjectID="_1723133913" r:id="rId88"/>
        </w:object>
      </w:r>
      <w:r>
        <w:t>的梯度可以传递给</w:t>
      </w:r>
      <w:r w:rsidRPr="00C855B9">
        <w:rPr>
          <w:position w:val="-6"/>
        </w:rPr>
        <w:object w:dxaOrig="440" w:dyaOrig="279" w14:anchorId="119D0F11">
          <v:shape id="_x0000_i1068" type="#_x0000_t75" style="width:22.05pt;height:14.2pt" o:ole="">
            <v:imagedata r:id="rId89" o:title=""/>
          </v:shape>
          <o:OLEObject Type="Embed" ProgID="Equation.DSMT4" ShapeID="_x0000_i1068" DrawAspect="Content" ObjectID="_1723133914" r:id="rId90"/>
        </w:object>
      </w:r>
      <w:r>
        <w:t>时</w:t>
      </w:r>
      <w:r>
        <w:lastRenderedPageBreak/>
        <w:t>刻的</w:t>
      </w:r>
      <w:r w:rsidRPr="00C855B9">
        <w:rPr>
          <w:position w:val="-12"/>
        </w:rPr>
        <w:object w:dxaOrig="420" w:dyaOrig="360" w14:anchorId="5157A923">
          <v:shape id="_x0000_i1069" type="#_x0000_t75" style="width:21.05pt;height:18.1pt" o:ole="">
            <v:imagedata r:id="rId91" o:title=""/>
          </v:shape>
          <o:OLEObject Type="Embed" ProgID="Equation.DSMT4" ShapeID="_x0000_i1069" DrawAspect="Content" ObjectID="_1723133915" r:id="rId92"/>
        </w:object>
      </w:r>
      <w:r>
        <w:t>，这就是</w:t>
      </w:r>
      <w:r>
        <w:t>LSTM</w:t>
      </w:r>
      <w:r>
        <w:t>模型解决梯度消失和梯度爆炸问题的关键所在。</w:t>
      </w:r>
    </w:p>
    <w:p w14:paraId="01F591B2" w14:textId="42B6857B" w:rsidR="00D51E43" w:rsidRDefault="00D51E43" w:rsidP="00D51E43">
      <w:pPr>
        <w:ind w:firstLineChars="0" w:firstLine="0"/>
      </w:pPr>
    </w:p>
    <w:p w14:paraId="6F2B854A" w14:textId="73A55E44" w:rsidR="009403D3" w:rsidRDefault="009403D3" w:rsidP="00D51E43">
      <w:pPr>
        <w:ind w:firstLineChars="0" w:firstLine="0"/>
      </w:pPr>
    </w:p>
    <w:p w14:paraId="38E9468F" w14:textId="77777777" w:rsidR="009403D3" w:rsidRPr="000E1E96" w:rsidRDefault="009403D3" w:rsidP="009403D3">
      <w:pPr>
        <w:ind w:firstLineChars="0" w:firstLine="0"/>
      </w:pPr>
      <w:r w:rsidRPr="000E1E96">
        <w:rPr>
          <w:rFonts w:hint="eastAsia"/>
          <w:highlight w:val="yellow"/>
        </w:rPr>
        <w:t>算法</w:t>
      </w:r>
    </w:p>
    <w:p w14:paraId="6844A7C6" w14:textId="22361FAB" w:rsidR="009403D3" w:rsidRDefault="009403D3" w:rsidP="009403D3">
      <w:pPr>
        <w:ind w:firstLineChars="0" w:firstLine="0"/>
      </w:pPr>
      <w:r>
        <w:rPr>
          <w:rFonts w:hint="eastAsia"/>
        </w:rPr>
        <w:t>（</w:t>
      </w:r>
      <w:r>
        <w:rPr>
          <w:rFonts w:hint="eastAsia"/>
        </w:rPr>
        <w:t>1</w:t>
      </w:r>
      <w:r>
        <w:rPr>
          <w:rFonts w:hint="eastAsia"/>
        </w:rPr>
        <w:t>）</w:t>
      </w:r>
      <w:r>
        <w:t>将</w:t>
      </w:r>
      <w:r>
        <w:rPr>
          <w:rFonts w:hint="eastAsia"/>
        </w:rPr>
        <w:t>xx</w:t>
      </w:r>
      <w:r>
        <w:t>的数据作为训练数据集</w:t>
      </w:r>
      <w:r>
        <w:rPr>
          <w:rFonts w:hint="eastAsia"/>
        </w:rPr>
        <w:t>，</w:t>
      </w:r>
      <w:r>
        <w:t>xxx</w:t>
      </w:r>
      <w:r>
        <w:t>的数据作为测试数据集</w:t>
      </w:r>
      <w:r>
        <w:rPr>
          <w:rFonts w:hint="eastAsia"/>
        </w:rPr>
        <w:t>，</w:t>
      </w:r>
      <w:r>
        <w:t>为了数据更快收敛将数据进行归一化处理。</w:t>
      </w:r>
    </w:p>
    <w:p w14:paraId="2CE5503D" w14:textId="1B5B9667" w:rsidR="009403D3" w:rsidRDefault="009403D3" w:rsidP="009403D3">
      <w:pPr>
        <w:ind w:firstLineChars="0" w:firstLine="0"/>
      </w:pPr>
      <w:r>
        <w:rPr>
          <w:rFonts w:hint="eastAsia"/>
        </w:rPr>
        <w:t>（</w:t>
      </w:r>
      <w:r>
        <w:rPr>
          <w:rFonts w:hint="eastAsia"/>
        </w:rPr>
        <w:t>2</w:t>
      </w:r>
      <w:r>
        <w:rPr>
          <w:rFonts w:hint="eastAsia"/>
        </w:rPr>
        <w:t>）</w:t>
      </w:r>
      <w:r>
        <w:t>通过遗忘门将我们不需要的信息从细胞状态中移除，以上一步</w:t>
      </w:r>
      <w:r>
        <w:rPr>
          <w:rFonts w:hint="eastAsia"/>
        </w:rPr>
        <w:t>输出</w:t>
      </w:r>
      <w:r>
        <w:t>的</w:t>
      </w:r>
      <w:r w:rsidRPr="002371A3">
        <w:rPr>
          <w:position w:val="-12"/>
        </w:rPr>
        <w:object w:dxaOrig="360" w:dyaOrig="360" w14:anchorId="68ED548B">
          <v:shape id="_x0000_i1070" type="#_x0000_t75" style="width:18.1pt;height:18.1pt" o:ole="">
            <v:imagedata r:id="rId93" o:title=""/>
          </v:shape>
          <o:OLEObject Type="Embed" ProgID="Equation.DSMT4" ShapeID="_x0000_i1070" DrawAspect="Content" ObjectID="_1723133916" r:id="rId94"/>
        </w:object>
      </w:r>
      <w:r>
        <w:t>和这一步</w:t>
      </w:r>
      <w:r>
        <w:rPr>
          <w:rFonts w:hint="eastAsia"/>
        </w:rPr>
        <w:t>输入</w:t>
      </w:r>
      <w:r>
        <w:t>的</w:t>
      </w:r>
      <w:r w:rsidRPr="002371A3">
        <w:rPr>
          <w:position w:val="-12"/>
        </w:rPr>
        <w:object w:dxaOrig="240" w:dyaOrig="360" w14:anchorId="73D14956">
          <v:shape id="_x0000_i1071" type="#_x0000_t75" style="width:12.25pt;height:18.1pt" o:ole="">
            <v:imagedata r:id="rId95" o:title=""/>
          </v:shape>
          <o:OLEObject Type="Embed" ProgID="Equation.DSMT4" ShapeID="_x0000_i1071" DrawAspect="Content" ObjectID="_1723133917" r:id="rId96"/>
        </w:object>
      </w:r>
      <w:r>
        <w:t>作为输入，然后为</w:t>
      </w:r>
      <w:r w:rsidRPr="002371A3">
        <w:rPr>
          <w:position w:val="-12"/>
        </w:rPr>
        <w:object w:dxaOrig="420" w:dyaOrig="360" w14:anchorId="3EF75736">
          <v:shape id="_x0000_i1072" type="#_x0000_t75" style="width:21.05pt;height:18.1pt" o:ole="">
            <v:imagedata r:id="rId97" o:title=""/>
          </v:shape>
          <o:OLEObject Type="Embed" ProgID="Equation.DSMT4" ShapeID="_x0000_i1072" DrawAspect="Content" ObjectID="_1723133918" r:id="rId98"/>
        </w:object>
      </w:r>
      <w:r>
        <w:t>里的每个</w:t>
      </w:r>
      <w:r>
        <w:rPr>
          <w:rFonts w:hint="eastAsia"/>
        </w:rPr>
        <w:t>特征信息</w:t>
      </w:r>
      <w:r>
        <w:t>输出一个</w:t>
      </w:r>
      <w:r>
        <w:t>0</w:t>
      </w:r>
      <w:r>
        <w:t>～</w:t>
      </w:r>
      <w:r>
        <w:t>1</w:t>
      </w:r>
      <w:r>
        <w:t>间的值，记为</w:t>
      </w:r>
      <w:r w:rsidRPr="002371A3">
        <w:rPr>
          <w:position w:val="-12"/>
        </w:rPr>
        <w:object w:dxaOrig="240" w:dyaOrig="360" w14:anchorId="31D98CE8">
          <v:shape id="_x0000_i1073" type="#_x0000_t75" style="width:12.25pt;height:18.1pt" o:ole="">
            <v:imagedata r:id="rId99" o:title=""/>
          </v:shape>
          <o:OLEObject Type="Embed" ProgID="Equation.DSMT4" ShapeID="_x0000_i1073" DrawAspect="Content" ObjectID="_1723133919" r:id="rId100"/>
        </w:object>
      </w:r>
      <w:r>
        <w:t>，表示保留多少信息</w:t>
      </w:r>
      <w:r>
        <w:rPr>
          <w:rFonts w:hint="eastAsia"/>
        </w:rPr>
        <w:t>，使</w:t>
      </w:r>
      <w:r w:rsidRPr="002371A3">
        <w:rPr>
          <w:position w:val="-12"/>
        </w:rPr>
        <w:object w:dxaOrig="420" w:dyaOrig="360" w14:anchorId="01FF7567">
          <v:shape id="_x0000_i1074" type="#_x0000_t75" style="width:21.05pt;height:18.1pt" o:ole="">
            <v:imagedata r:id="rId97" o:title=""/>
          </v:shape>
          <o:OLEObject Type="Embed" ProgID="Equation.DSMT4" ShapeID="_x0000_i1074" DrawAspect="Content" ObjectID="_1723133920" r:id="rId101"/>
        </w:object>
      </w:r>
      <w:r>
        <w:rPr>
          <w:rFonts w:hint="eastAsia"/>
        </w:rPr>
        <w:t>和</w:t>
      </w:r>
      <w:r w:rsidRPr="002371A3">
        <w:rPr>
          <w:position w:val="-12"/>
        </w:rPr>
        <w:object w:dxaOrig="240" w:dyaOrig="360" w14:anchorId="4047B115">
          <v:shape id="_x0000_i1075" type="#_x0000_t75" style="width:12.25pt;height:18.1pt" o:ole="">
            <v:imagedata r:id="rId99" o:title=""/>
          </v:shape>
          <o:OLEObject Type="Embed" ProgID="Equation.DSMT4" ShapeID="_x0000_i1075" DrawAspect="Content" ObjectID="_1723133921" r:id="rId102"/>
        </w:object>
      </w:r>
      <w:r>
        <w:rPr>
          <w:rFonts w:hint="eastAsia"/>
        </w:rPr>
        <w:t>相乘，当</w:t>
      </w:r>
      <w:r w:rsidRPr="002371A3">
        <w:rPr>
          <w:position w:val="-12"/>
        </w:rPr>
        <w:object w:dxaOrig="240" w:dyaOrig="360" w14:anchorId="1961431B">
          <v:shape id="_x0000_i1076" type="#_x0000_t75" style="width:12.25pt;height:18.1pt" o:ole="">
            <v:imagedata r:id="rId99" o:title=""/>
          </v:shape>
          <o:OLEObject Type="Embed" ProgID="Equation.DSMT4" ShapeID="_x0000_i1076" DrawAspect="Content" ObjectID="_1723133922" r:id="rId103"/>
        </w:object>
      </w:r>
      <w:r>
        <w:rPr>
          <w:rFonts w:hint="eastAsia"/>
        </w:rPr>
        <w:t>为</w:t>
      </w:r>
      <w:r>
        <w:rPr>
          <w:rFonts w:hint="eastAsia"/>
        </w:rPr>
        <w:t>0</w:t>
      </w:r>
      <w:r>
        <w:rPr>
          <w:rFonts w:hint="eastAsia"/>
        </w:rPr>
        <w:t>时表示上个单元</w:t>
      </w:r>
      <w:r w:rsidRPr="002371A3">
        <w:rPr>
          <w:position w:val="-12"/>
        </w:rPr>
        <w:object w:dxaOrig="420" w:dyaOrig="360" w14:anchorId="4358306F">
          <v:shape id="_x0000_i1077" type="#_x0000_t75" style="width:21.05pt;height:18.1pt" o:ole="">
            <v:imagedata r:id="rId97" o:title=""/>
          </v:shape>
          <o:OLEObject Type="Embed" ProgID="Equation.DSMT4" ShapeID="_x0000_i1077" DrawAspect="Content" ObjectID="_1723133923" r:id="rId104"/>
        </w:object>
      </w:r>
      <w:r>
        <w:rPr>
          <w:rFonts w:hint="eastAsia"/>
        </w:rPr>
        <w:t>的该特征不保留在</w:t>
      </w:r>
      <w:r w:rsidRPr="002371A3">
        <w:rPr>
          <w:position w:val="-12"/>
        </w:rPr>
        <w:object w:dxaOrig="279" w:dyaOrig="360" w14:anchorId="2946F30F">
          <v:shape id="_x0000_i1078" type="#_x0000_t75" style="width:14.2pt;height:18.1pt" o:ole="">
            <v:imagedata r:id="rId105" o:title=""/>
          </v:shape>
          <o:OLEObject Type="Embed" ProgID="Equation.DSMT4" ShapeID="_x0000_i1078" DrawAspect="Content" ObjectID="_1723133924" r:id="rId106"/>
        </w:object>
      </w:r>
      <w:r>
        <w:rPr>
          <w:rFonts w:hint="eastAsia"/>
        </w:rPr>
        <w:t>中。</w:t>
      </w:r>
    </w:p>
    <w:p w14:paraId="744410EB" w14:textId="77777777" w:rsidR="009403D3" w:rsidRDefault="009403D3" w:rsidP="009403D3">
      <w:pPr>
        <w:ind w:firstLineChars="0" w:firstLine="0"/>
      </w:pPr>
      <w:r>
        <w:rPr>
          <w:rFonts w:hint="eastAsia"/>
        </w:rPr>
        <w:t>（</w:t>
      </w:r>
      <w:r>
        <w:rPr>
          <w:rFonts w:hint="eastAsia"/>
        </w:rPr>
        <w:t>3</w:t>
      </w:r>
      <w:r>
        <w:rPr>
          <w:rFonts w:hint="eastAsia"/>
        </w:rPr>
        <w:t>）决定此时细胞状态里存什么，除了需要对上一时刻留下的信息筛选，还要把新的信息选择性的记录在细胞状态中。同样</w:t>
      </w:r>
      <w:r>
        <w:t>sigmoid</w:t>
      </w:r>
      <w:r>
        <w:t>决定我们要输入</w:t>
      </w:r>
      <w:r>
        <w:rPr>
          <w:rFonts w:hint="eastAsia"/>
        </w:rPr>
        <w:t>的特征，这个概率表示为</w:t>
      </w:r>
      <w:r w:rsidRPr="006B1C00">
        <w:rPr>
          <w:position w:val="-12"/>
        </w:rPr>
        <w:object w:dxaOrig="180" w:dyaOrig="360" w14:anchorId="21E74D09">
          <v:shape id="_x0000_i1079" type="#_x0000_t75" style="width:8.8pt;height:18.1pt" o:ole="">
            <v:imagedata r:id="rId107" o:title=""/>
          </v:shape>
          <o:OLEObject Type="Embed" ProgID="Equation.DSMT4" ShapeID="_x0000_i1079" DrawAspect="Content" ObjectID="_1723133925" r:id="rId108"/>
        </w:object>
      </w:r>
      <w:r>
        <w:rPr>
          <w:rFonts w:hint="eastAsia"/>
        </w:rPr>
        <w:t>，</w:t>
      </w:r>
      <w:r>
        <w:rPr>
          <w:rFonts w:hint="eastAsia"/>
        </w:rPr>
        <w:t>tanh</w:t>
      </w:r>
      <w:r>
        <w:t>创建一个候选</w:t>
      </w:r>
      <w:r w:rsidRPr="00A231D6">
        <w:t>细胞状</w:t>
      </w:r>
      <w:r>
        <w:rPr>
          <w:rFonts w:hint="eastAsia"/>
        </w:rPr>
        <w:t>态值</w:t>
      </w:r>
      <w:r w:rsidRPr="00000310">
        <w:rPr>
          <w:position w:val="-12"/>
        </w:rPr>
        <w:object w:dxaOrig="279" w:dyaOrig="400" w14:anchorId="418309CB">
          <v:shape id="_x0000_i1080" type="#_x0000_t75" style="width:14.2pt;height:20.1pt" o:ole="">
            <v:imagedata r:id="rId47" o:title=""/>
          </v:shape>
          <o:OLEObject Type="Embed" ProgID="Equation.DSMT4" ShapeID="_x0000_i1080" DrawAspect="Content" ObjectID="_1723133926" r:id="rId109"/>
        </w:object>
      </w:r>
      <w:r>
        <w:rPr>
          <w:rFonts w:hint="eastAsia"/>
        </w:rPr>
        <w:t>，</w:t>
      </w:r>
      <w:r>
        <w:t>将会被增加到细胞状态中，然后输入细胞状态时把这两个结合起来。</w:t>
      </w:r>
    </w:p>
    <w:p w14:paraId="724A02A0" w14:textId="77777777" w:rsidR="009403D3" w:rsidRDefault="009403D3" w:rsidP="009403D3">
      <w:pPr>
        <w:ind w:firstLineChars="0" w:firstLine="0"/>
      </w:pPr>
      <w:r>
        <w:rPr>
          <w:rFonts w:hint="eastAsia"/>
        </w:rPr>
        <w:t>（</w:t>
      </w:r>
      <w:r>
        <w:rPr>
          <w:rFonts w:hint="eastAsia"/>
        </w:rPr>
        <w:t>4</w:t>
      </w:r>
      <w:r>
        <w:rPr>
          <w:rFonts w:hint="eastAsia"/>
        </w:rPr>
        <w:t>）通过</w:t>
      </w:r>
      <w:r>
        <w:t>sigmoid</w:t>
      </w:r>
      <w:r>
        <w:t>层从而决定输出</w:t>
      </w:r>
      <w:r w:rsidRPr="00C855B9">
        <w:rPr>
          <w:position w:val="-12"/>
        </w:rPr>
        <w:object w:dxaOrig="279" w:dyaOrig="360" w14:anchorId="5B1B7B13">
          <v:shape id="_x0000_i1081" type="#_x0000_t75" style="width:14.2pt;height:18.1pt" o:ole="">
            <v:imagedata r:id="rId110" o:title=""/>
          </v:shape>
          <o:OLEObject Type="Embed" ProgID="Equation.DSMT4" ShapeID="_x0000_i1081" DrawAspect="Content" ObjectID="_1723133927" r:id="rId111"/>
        </w:object>
      </w:r>
      <w:r>
        <w:t>的哪些部分</w:t>
      </w:r>
      <w:r>
        <w:rPr>
          <w:rFonts w:hint="eastAsia"/>
        </w:rPr>
        <w:t>，得到</w:t>
      </w:r>
      <w:r>
        <w:t>一个初始</w:t>
      </w:r>
      <w:r>
        <w:rPr>
          <w:rFonts w:hint="eastAsia"/>
        </w:rPr>
        <w:t>的</w:t>
      </w:r>
      <w:r>
        <w:t>输出结果</w:t>
      </w:r>
      <w:r>
        <w:rPr>
          <w:rFonts w:hint="eastAsia"/>
        </w:rPr>
        <w:t>。</w:t>
      </w:r>
      <w:r>
        <w:t>而后使得细胞状态通过</w:t>
      </w:r>
      <w:r>
        <w:t>tanh</w:t>
      </w:r>
      <w:r>
        <w:rPr>
          <w:rFonts w:hint="eastAsia"/>
        </w:rPr>
        <w:t>后</w:t>
      </w:r>
      <w:r>
        <w:t>将</w:t>
      </w:r>
      <w:r w:rsidRPr="00C855B9">
        <w:rPr>
          <w:position w:val="-12"/>
        </w:rPr>
        <w:object w:dxaOrig="279" w:dyaOrig="360" w14:anchorId="484D68EF">
          <v:shape id="_x0000_i1082" type="#_x0000_t75" style="width:14.2pt;height:18.1pt" o:ole="">
            <v:imagedata r:id="rId110" o:title=""/>
          </v:shape>
          <o:OLEObject Type="Embed" ProgID="Equation.DSMT4" ShapeID="_x0000_i1082" DrawAspect="Content" ObjectID="_1723133928" r:id="rId112"/>
        </w:object>
      </w:r>
      <w:r>
        <w:t>值缩放</w:t>
      </w:r>
      <w:r>
        <w:rPr>
          <w:rFonts w:hint="eastAsia"/>
        </w:rPr>
        <w:t>到</w:t>
      </w:r>
      <w:r>
        <w:t>-1</w:t>
      </w:r>
      <w:r>
        <w:rPr>
          <w:rFonts w:ascii="Cambria Math" w:hAnsi="Cambria Math" w:cs="Cambria Math"/>
        </w:rPr>
        <w:t>∼</w:t>
      </w:r>
      <w:r>
        <w:t>1</w:t>
      </w:r>
      <w:r>
        <w:rPr>
          <w:rFonts w:hint="eastAsia"/>
        </w:rPr>
        <w:t>，再</w:t>
      </w:r>
      <w:r>
        <w:t>与</w:t>
      </w:r>
      <w:r>
        <w:t>sigmoid</w:t>
      </w:r>
      <w:r>
        <w:rPr>
          <w:rFonts w:hint="eastAsia"/>
        </w:rPr>
        <w:t>的数值相乘得到最终的输出结果</w:t>
      </w:r>
      <w:r w:rsidRPr="00C855B9">
        <w:rPr>
          <w:position w:val="-12"/>
        </w:rPr>
        <w:object w:dxaOrig="240" w:dyaOrig="360" w14:anchorId="5CBF7B47">
          <v:shape id="_x0000_i1083" type="#_x0000_t75" style="width:12.25pt;height:18.1pt" o:ole="">
            <v:imagedata r:id="rId80" o:title=""/>
          </v:shape>
          <o:OLEObject Type="Embed" ProgID="Equation.DSMT4" ShapeID="_x0000_i1083" DrawAspect="Content" ObjectID="_1723133929" r:id="rId113"/>
        </w:object>
      </w:r>
      <w:r>
        <w:rPr>
          <w:rFonts w:hint="eastAsia"/>
        </w:rPr>
        <w:t>。</w:t>
      </w:r>
    </w:p>
    <w:p w14:paraId="1C53ACB0" w14:textId="65F025EE" w:rsidR="009403D3" w:rsidRDefault="009403D3" w:rsidP="009403D3">
      <w:pPr>
        <w:ind w:firstLineChars="0" w:firstLine="0"/>
      </w:pPr>
      <w:r>
        <w:rPr>
          <w:rFonts w:hint="eastAsia"/>
        </w:rPr>
        <w:t>（</w:t>
      </w:r>
      <w:r>
        <w:t>5</w:t>
      </w:r>
      <w:r>
        <w:rPr>
          <w:rFonts w:hint="eastAsia"/>
        </w:rPr>
        <w:t>）停止条件（迭代次数？损失函数？）</w:t>
      </w:r>
    </w:p>
    <w:p w14:paraId="51149974" w14:textId="470AB1CA" w:rsidR="009403D3" w:rsidRDefault="009403D3" w:rsidP="009403D3">
      <w:pPr>
        <w:ind w:firstLine="480"/>
      </w:pPr>
      <w:r>
        <w:t>损失函数选用最小均方误差（</w:t>
      </w:r>
      <w:r>
        <w:t>MSE</w:t>
      </w:r>
      <w:r>
        <w:t>）。</w:t>
      </w:r>
      <w:r>
        <w:t>30</w:t>
      </w:r>
      <w:r>
        <w:t>个样本计算一次梯度下降</w:t>
      </w:r>
      <w:r>
        <w:rPr>
          <w:rFonts w:hint="eastAsia"/>
        </w:rPr>
        <w:t>，</w:t>
      </w:r>
      <w:r>
        <w:t>经过</w:t>
      </w:r>
      <w:r>
        <w:t>1000</w:t>
      </w:r>
      <w:r>
        <w:t>次训练后</w:t>
      </w:r>
      <w:r>
        <w:t xml:space="preserve">, </w:t>
      </w:r>
      <w:r>
        <w:t>损失函数值为</w:t>
      </w:r>
      <w:r>
        <w:t xml:space="preserve"> 0.0107</w:t>
      </w:r>
      <w:r>
        <w:rPr>
          <w:rFonts w:hint="eastAsia"/>
        </w:rPr>
        <w:t>。</w:t>
      </w:r>
    </w:p>
    <w:p w14:paraId="1E4FD5DA" w14:textId="7D092A4C" w:rsidR="009403D3" w:rsidRDefault="009403D3" w:rsidP="009403D3">
      <w:pPr>
        <w:ind w:firstLine="480"/>
      </w:pPr>
      <w:r>
        <w:t>设置模型常量：采用函数式构造流程</w:t>
      </w:r>
      <w:r>
        <w:rPr>
          <w:rFonts w:hint="eastAsia"/>
        </w:rPr>
        <w:t>，</w:t>
      </w:r>
      <w:r>
        <w:t>设置</w:t>
      </w:r>
      <w:r>
        <w:t>2</w:t>
      </w:r>
      <w:r>
        <w:t>层</w:t>
      </w:r>
      <w:r>
        <w:t>LSTM</w:t>
      </w:r>
      <w:r>
        <w:rPr>
          <w:rFonts w:hint="eastAsia"/>
        </w:rPr>
        <w:t>，</w:t>
      </w:r>
      <w:r>
        <w:t>1</w:t>
      </w:r>
      <w:r>
        <w:t>层全连接</w:t>
      </w:r>
      <w:r>
        <w:rPr>
          <w:rFonts w:hint="eastAsia"/>
        </w:rPr>
        <w:t>，</w:t>
      </w:r>
      <w:r>
        <w:t>1</w:t>
      </w:r>
      <w:r>
        <w:t>层</w:t>
      </w:r>
      <w:r>
        <w:t>dropout</w:t>
      </w:r>
      <w:r>
        <w:rPr>
          <w:rFonts w:hint="eastAsia"/>
        </w:rPr>
        <w:t>，</w:t>
      </w:r>
      <w:r>
        <w:t>最后连接</w:t>
      </w:r>
      <w:r>
        <w:t>1</w:t>
      </w:r>
      <w:r>
        <w:t>层全连接。预测输入神经元个数为</w:t>
      </w:r>
      <w:r>
        <w:rPr>
          <w:rFonts w:hint="eastAsia"/>
        </w:rPr>
        <w:t>5</w:t>
      </w:r>
      <w:r>
        <w:rPr>
          <w:rFonts w:hint="eastAsia"/>
        </w:rPr>
        <w:t>个，</w:t>
      </w:r>
      <w:r>
        <w:t>LSTM</w:t>
      </w:r>
      <w:r>
        <w:t>单元中的神经元个数为</w:t>
      </w:r>
      <w:r>
        <w:t>10</w:t>
      </w:r>
      <w:r>
        <w:rPr>
          <w:rFonts w:hint="eastAsia"/>
        </w:rPr>
        <w:t>，</w:t>
      </w:r>
      <w:r>
        <w:t>LSTM</w:t>
      </w:r>
      <w:r>
        <w:t>单元个数为</w:t>
      </w:r>
      <w:r>
        <w:t>7</w:t>
      </w:r>
      <w:r>
        <w:rPr>
          <w:rFonts w:hint="eastAsia"/>
        </w:rPr>
        <w:t>，</w:t>
      </w:r>
      <w:r>
        <w:t>输出神经元个数为</w:t>
      </w:r>
      <w:r>
        <w:t>1</w:t>
      </w:r>
      <w:r>
        <w:rPr>
          <w:rFonts w:hint="eastAsia"/>
        </w:rPr>
        <w:t>，</w:t>
      </w:r>
      <w:r>
        <w:t>学习率为</w:t>
      </w:r>
      <w:r>
        <w:t>0.0007</w:t>
      </w:r>
      <w:r>
        <w:t>。神经网络变量</w:t>
      </w:r>
      <w:r w:rsidR="0049730B">
        <w:rPr>
          <w:rFonts w:hint="eastAsia"/>
        </w:rPr>
        <w:t>：</w:t>
      </w:r>
      <w:r>
        <w:t>随机产生输入和输出层的权重</w:t>
      </w:r>
      <w:r w:rsidR="0049730B">
        <w:rPr>
          <w:rFonts w:hint="eastAsia"/>
        </w:rPr>
        <w:t>，</w:t>
      </w:r>
      <w:r>
        <w:t>以及</w:t>
      </w:r>
      <w:r>
        <w:t>dropout</w:t>
      </w:r>
      <w:r>
        <w:t>参数。</w:t>
      </w:r>
      <w:r>
        <w:t>LSTM</w:t>
      </w:r>
      <w:r>
        <w:t>的输入样本为（</w:t>
      </w:r>
      <w:r>
        <w:t>samples</w:t>
      </w:r>
      <w:r w:rsidR="0049730B">
        <w:t xml:space="preserve">, </w:t>
      </w:r>
      <w:r>
        <w:t>timesteps, features</w:t>
      </w:r>
      <w:r>
        <w:t>）</w:t>
      </w:r>
      <w:r w:rsidR="0049730B">
        <w:t>,</w:t>
      </w:r>
      <w:r>
        <w:t>根据训练集生成时间序列样本数据集为（</w:t>
      </w:r>
      <w:r>
        <w:t>249</w:t>
      </w:r>
      <w:r w:rsidR="0049730B">
        <w:rPr>
          <w:rFonts w:hint="eastAsia"/>
        </w:rPr>
        <w:t>，</w:t>
      </w:r>
      <w:r>
        <w:t>7</w:t>
      </w:r>
      <w:r w:rsidR="0049730B">
        <w:rPr>
          <w:rFonts w:hint="eastAsia"/>
        </w:rPr>
        <w:t>，</w:t>
      </w:r>
      <w:r>
        <w:t>1</w:t>
      </w:r>
      <w:r>
        <w:t>）共</w:t>
      </w:r>
      <w:r>
        <w:t>249</w:t>
      </w:r>
      <w:r>
        <w:t>个样本</w:t>
      </w:r>
      <w:r w:rsidR="0049730B">
        <w:rPr>
          <w:rFonts w:hint="eastAsia"/>
        </w:rPr>
        <w:t>，</w:t>
      </w:r>
      <w:r>
        <w:t>测试集生成时间序列样本数据集为（</w:t>
      </w:r>
      <w:r>
        <w:t>125</w:t>
      </w:r>
      <w:r w:rsidR="0049730B">
        <w:rPr>
          <w:rFonts w:hint="eastAsia"/>
        </w:rPr>
        <w:t>，</w:t>
      </w:r>
      <w:r>
        <w:t>7</w:t>
      </w:r>
      <w:r w:rsidR="0049730B">
        <w:rPr>
          <w:rFonts w:hint="eastAsia"/>
        </w:rPr>
        <w:t>，</w:t>
      </w:r>
      <w:r>
        <w:t>1</w:t>
      </w:r>
      <w:r>
        <w:t>）共</w:t>
      </w:r>
      <w:r>
        <w:t>125</w:t>
      </w:r>
      <w:r>
        <w:t>个样本</w:t>
      </w:r>
      <w:r w:rsidR="0049730B">
        <w:rPr>
          <w:rFonts w:hint="eastAsia"/>
        </w:rPr>
        <w:t>，</w:t>
      </w:r>
      <w:r>
        <w:t>lookback</w:t>
      </w:r>
      <w:r>
        <w:t>设置为</w:t>
      </w:r>
      <w:r>
        <w:t>7</w:t>
      </w:r>
      <w:r w:rsidR="0049730B">
        <w:rPr>
          <w:rFonts w:hint="eastAsia"/>
        </w:rPr>
        <w:t>，</w:t>
      </w:r>
      <w:r>
        <w:t>用前</w:t>
      </w:r>
      <w:r>
        <w:t>7</w:t>
      </w:r>
      <w:r>
        <w:t>天的数据来预测下一天的数据</w:t>
      </w:r>
      <w:r w:rsidR="0049730B">
        <w:rPr>
          <w:rFonts w:hint="eastAsia"/>
        </w:rPr>
        <w:t>。</w:t>
      </w:r>
      <w:r>
        <w:t>32</w:t>
      </w:r>
      <w:r>
        <w:t>个样本计算一次梯度下降</w:t>
      </w:r>
      <w:r w:rsidR="0049730B">
        <w:rPr>
          <w:rFonts w:hint="eastAsia"/>
        </w:rPr>
        <w:t>，</w:t>
      </w:r>
      <w:r>
        <w:t>经过</w:t>
      </w:r>
      <w:r>
        <w:t>100</w:t>
      </w:r>
      <w:r>
        <w:t>次训练后</w:t>
      </w:r>
      <w:r w:rsidR="0049730B">
        <w:rPr>
          <w:rFonts w:hint="eastAsia"/>
        </w:rPr>
        <w:t>，</w:t>
      </w:r>
      <w:r>
        <w:t>损失函数值为</w:t>
      </w:r>
      <w:r w:rsidR="0049730B" w:rsidRPr="0049730B">
        <w:rPr>
          <w:position w:val="-6"/>
        </w:rPr>
        <w:object w:dxaOrig="1440" w:dyaOrig="279" w14:anchorId="16E56719">
          <v:shape id="_x0000_i1084" type="#_x0000_t75" style="width:1in;height:13.7pt" o:ole="">
            <v:imagedata r:id="rId114" o:title=""/>
          </v:shape>
          <o:OLEObject Type="Embed" ProgID="Equation.DSMT4" ShapeID="_x0000_i1084" DrawAspect="Content" ObjectID="_1723133930" r:id="rId115"/>
        </w:object>
      </w:r>
      <w:r w:rsidR="0049730B">
        <w:rPr>
          <w:rFonts w:hint="eastAsia"/>
        </w:rPr>
        <w:t>，</w:t>
      </w:r>
      <w:r>
        <w:t>效果较理想</w:t>
      </w:r>
      <w:r w:rsidR="0049730B">
        <w:rPr>
          <w:rFonts w:hint="eastAsia"/>
        </w:rPr>
        <w:t>。</w:t>
      </w:r>
    </w:p>
    <w:p w14:paraId="2A1E569B" w14:textId="77777777" w:rsidR="009403D3" w:rsidRPr="00D51E43" w:rsidRDefault="009403D3" w:rsidP="00D51E43">
      <w:pPr>
        <w:ind w:firstLineChars="0" w:firstLine="0"/>
      </w:pPr>
    </w:p>
    <w:sectPr w:rsidR="009403D3" w:rsidRPr="00D51E43" w:rsidSect="00974AE4">
      <w:headerReference w:type="even" r:id="rId116"/>
      <w:headerReference w:type="default" r:id="rId117"/>
      <w:footerReference w:type="even" r:id="rId118"/>
      <w:footerReference w:type="default" r:id="rId119"/>
      <w:headerReference w:type="first" r:id="rId120"/>
      <w:footerReference w:type="first" r:id="rId121"/>
      <w:pgSz w:w="11906" w:h="16838"/>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BEBC28" w14:textId="77777777" w:rsidR="0068149A" w:rsidRDefault="0068149A">
      <w:pPr>
        <w:ind w:firstLine="480"/>
      </w:pPr>
      <w:r>
        <w:separator/>
      </w:r>
    </w:p>
  </w:endnote>
  <w:endnote w:type="continuationSeparator" w:id="0">
    <w:p w14:paraId="5E404EC8" w14:textId="77777777" w:rsidR="0068149A" w:rsidRDefault="0068149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DB7525" w14:textId="77777777" w:rsidR="00434B85" w:rsidRDefault="00434B85">
    <w:pPr>
      <w:pStyle w:val="a4"/>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54962313"/>
      <w:docPartObj>
        <w:docPartGallery w:val="Page Numbers (Bottom of Page)"/>
        <w:docPartUnique/>
      </w:docPartObj>
    </w:sdtPr>
    <w:sdtContent>
      <w:p w14:paraId="0E3D6FF7" w14:textId="680FFB90" w:rsidR="00434B85" w:rsidRDefault="00434B85">
        <w:pPr>
          <w:pStyle w:val="a4"/>
          <w:ind w:firstLine="360"/>
          <w:jc w:val="center"/>
        </w:pPr>
        <w:r>
          <w:fldChar w:fldCharType="begin"/>
        </w:r>
        <w:r>
          <w:instrText>PAGE   \* MERGEFORMAT</w:instrText>
        </w:r>
        <w:r>
          <w:fldChar w:fldCharType="separate"/>
        </w:r>
        <w:r>
          <w:rPr>
            <w:lang w:val="zh-CN"/>
          </w:rPr>
          <w:t>2</w:t>
        </w:r>
        <w:r>
          <w:fldChar w:fldCharType="end"/>
        </w:r>
      </w:p>
    </w:sdtContent>
  </w:sdt>
  <w:p w14:paraId="3DD891EB" w14:textId="4C12F492" w:rsidR="00B15F9F" w:rsidRDefault="00B15F9F">
    <w:pPr>
      <w:pStyle w:val="a4"/>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1BBF06" w14:textId="77777777" w:rsidR="00434B85" w:rsidRDefault="00434B85">
    <w:pPr>
      <w:pStyle w:val="a4"/>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26168D" w14:textId="77777777" w:rsidR="0068149A" w:rsidRDefault="0068149A">
      <w:pPr>
        <w:ind w:firstLine="480"/>
      </w:pPr>
      <w:r>
        <w:separator/>
      </w:r>
    </w:p>
  </w:footnote>
  <w:footnote w:type="continuationSeparator" w:id="0">
    <w:p w14:paraId="653242E5" w14:textId="77777777" w:rsidR="0068149A" w:rsidRDefault="0068149A">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4BC92D" w14:textId="77777777" w:rsidR="00434B85" w:rsidRDefault="00434B85">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9E3C01" w14:textId="77777777" w:rsidR="00434B85" w:rsidRDefault="00434B85">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E77BAE" w14:textId="77777777" w:rsidR="00434B85" w:rsidRDefault="00434B85">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D612924"/>
    <w:multiLevelType w:val="singleLevel"/>
    <w:tmpl w:val="3F9CA0CC"/>
    <w:lvl w:ilvl="0">
      <w:start w:val="1"/>
      <w:numFmt w:val="chineseCounting"/>
      <w:suff w:val="nothing"/>
      <w:lvlText w:val="%1、"/>
      <w:lvlJc w:val="left"/>
      <w:rPr>
        <w:rFonts w:ascii="黑体" w:eastAsia="黑体" w:hAnsi="黑体" w:cs="黑体" w:hint="eastAsia"/>
      </w:rPr>
    </w:lvl>
  </w:abstractNum>
  <w:abstractNum w:abstractNumId="1" w15:restartNumberingAfterBreak="0">
    <w:nsid w:val="FFFFFF7C"/>
    <w:multiLevelType w:val="singleLevel"/>
    <w:tmpl w:val="6B2E204E"/>
    <w:lvl w:ilvl="0">
      <w:start w:val="1"/>
      <w:numFmt w:val="decimal"/>
      <w:lvlText w:val="%1."/>
      <w:lvlJc w:val="left"/>
      <w:pPr>
        <w:tabs>
          <w:tab w:val="num" w:pos="2040"/>
        </w:tabs>
        <w:ind w:leftChars="800" w:left="2040" w:hangingChars="200" w:hanging="360"/>
      </w:pPr>
    </w:lvl>
  </w:abstractNum>
  <w:abstractNum w:abstractNumId="2" w15:restartNumberingAfterBreak="0">
    <w:nsid w:val="FFFFFF7D"/>
    <w:multiLevelType w:val="singleLevel"/>
    <w:tmpl w:val="CE5297C8"/>
    <w:lvl w:ilvl="0">
      <w:start w:val="1"/>
      <w:numFmt w:val="decimal"/>
      <w:lvlText w:val="%1."/>
      <w:lvlJc w:val="left"/>
      <w:pPr>
        <w:tabs>
          <w:tab w:val="num" w:pos="1620"/>
        </w:tabs>
        <w:ind w:leftChars="600" w:left="1620" w:hangingChars="200" w:hanging="360"/>
      </w:pPr>
    </w:lvl>
  </w:abstractNum>
  <w:abstractNum w:abstractNumId="3" w15:restartNumberingAfterBreak="0">
    <w:nsid w:val="FFFFFF7E"/>
    <w:multiLevelType w:val="singleLevel"/>
    <w:tmpl w:val="99D291E6"/>
    <w:lvl w:ilvl="0">
      <w:start w:val="1"/>
      <w:numFmt w:val="decimal"/>
      <w:lvlText w:val="%1."/>
      <w:lvlJc w:val="left"/>
      <w:pPr>
        <w:tabs>
          <w:tab w:val="num" w:pos="1200"/>
        </w:tabs>
        <w:ind w:leftChars="400" w:left="1200" w:hangingChars="200" w:hanging="360"/>
      </w:pPr>
    </w:lvl>
  </w:abstractNum>
  <w:abstractNum w:abstractNumId="4" w15:restartNumberingAfterBreak="0">
    <w:nsid w:val="FFFFFF7F"/>
    <w:multiLevelType w:val="singleLevel"/>
    <w:tmpl w:val="8ED28BD2"/>
    <w:lvl w:ilvl="0">
      <w:start w:val="1"/>
      <w:numFmt w:val="decimal"/>
      <w:lvlText w:val="%1."/>
      <w:lvlJc w:val="left"/>
      <w:pPr>
        <w:tabs>
          <w:tab w:val="num" w:pos="780"/>
        </w:tabs>
        <w:ind w:leftChars="200" w:left="780" w:hangingChars="200" w:hanging="360"/>
      </w:pPr>
    </w:lvl>
  </w:abstractNum>
  <w:abstractNum w:abstractNumId="5" w15:restartNumberingAfterBreak="0">
    <w:nsid w:val="FFFFFF80"/>
    <w:multiLevelType w:val="singleLevel"/>
    <w:tmpl w:val="DEC0253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6" w15:restartNumberingAfterBreak="0">
    <w:nsid w:val="FFFFFF81"/>
    <w:multiLevelType w:val="singleLevel"/>
    <w:tmpl w:val="91A86430"/>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7" w15:restartNumberingAfterBreak="0">
    <w:nsid w:val="FFFFFF82"/>
    <w:multiLevelType w:val="singleLevel"/>
    <w:tmpl w:val="2336299C"/>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8" w15:restartNumberingAfterBreak="0">
    <w:nsid w:val="FFFFFF83"/>
    <w:multiLevelType w:val="singleLevel"/>
    <w:tmpl w:val="AF108210"/>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9" w15:restartNumberingAfterBreak="0">
    <w:nsid w:val="FFFFFF88"/>
    <w:multiLevelType w:val="singleLevel"/>
    <w:tmpl w:val="BCC43354"/>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C6843DF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29101131"/>
    <w:multiLevelType w:val="multilevel"/>
    <w:tmpl w:val="7C6EFCAA"/>
    <w:lvl w:ilvl="0">
      <w:start w:val="1"/>
      <w:numFmt w:val="chineseCountingThousand"/>
      <w:suff w:val="space"/>
      <w:lvlText w:val="%1、"/>
      <w:lvlJc w:val="left"/>
      <w:pPr>
        <w:ind w:left="0" w:firstLine="0"/>
      </w:pPr>
      <w:rPr>
        <w:rFonts w:ascii="黑体" w:eastAsia="黑体" w:hint="eastAsia"/>
        <w:b w:val="0"/>
        <w:i w:val="0"/>
        <w:sz w:val="28"/>
      </w:rPr>
    </w:lvl>
    <w:lvl w:ilvl="1">
      <w:start w:val="1"/>
      <w:numFmt w:val="decimal"/>
      <w:isLgl/>
      <w:suff w:val="space"/>
      <w:lvlText w:val="%1.%2"/>
      <w:lvlJc w:val="left"/>
      <w:pPr>
        <w:ind w:left="0" w:firstLine="0"/>
      </w:pPr>
      <w:rPr>
        <w:rFonts w:ascii="黑体" w:eastAsia="黑体" w:hint="eastAsia"/>
        <w:b w:val="0"/>
        <w:i w:val="0"/>
        <w:sz w:val="24"/>
      </w:rPr>
    </w:lvl>
    <w:lvl w:ilvl="2">
      <w:start w:val="1"/>
      <w:numFmt w:val="decimal"/>
      <w:isLgl/>
      <w:suff w:val="space"/>
      <w:lvlText w:val="%1.%2.%3"/>
      <w:lvlJc w:val="left"/>
      <w:pPr>
        <w:ind w:left="0" w:firstLine="0"/>
      </w:pPr>
      <w:rPr>
        <w:rFonts w:ascii="黑体" w:eastAsia="黑体" w:hint="eastAsia"/>
        <w:b w:val="0"/>
        <w:i w:val="0"/>
        <w:sz w:val="24"/>
      </w:rPr>
    </w:lvl>
    <w:lvl w:ilvl="3">
      <w:start w:val="1"/>
      <w:numFmt w:val="decimal"/>
      <w:isLgl/>
      <w:suff w:val="space"/>
      <w:lvlText w:val="%1.%2.%3.%4"/>
      <w:lvlJc w:val="left"/>
      <w:pPr>
        <w:ind w:left="0" w:firstLine="0"/>
      </w:pPr>
      <w:rPr>
        <w:rFonts w:ascii="黑体" w:eastAsia="黑体" w:hint="eastAsia"/>
        <w:b w:val="0"/>
        <w:i w:val="0"/>
        <w:sz w:val="24"/>
      </w:rPr>
    </w:lvl>
    <w:lvl w:ilvl="4">
      <w:start w:val="1"/>
      <w:numFmt w:val="decimal"/>
      <w:isLgl/>
      <w:suff w:val="space"/>
      <w:lvlText w:val="%1.%2.%3.%4.%5"/>
      <w:lvlJc w:val="left"/>
      <w:pPr>
        <w:ind w:left="0" w:firstLine="0"/>
      </w:pPr>
      <w:rPr>
        <w:rFonts w:ascii="黑体" w:eastAsia="黑体" w:hint="eastAsia"/>
        <w:b w:val="0"/>
        <w:i w:val="0"/>
        <w:sz w:val="24"/>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2DFB3E4B"/>
    <w:multiLevelType w:val="multilevel"/>
    <w:tmpl w:val="9E34AAA8"/>
    <w:lvl w:ilvl="0">
      <w:start w:val="1"/>
      <w:numFmt w:val="chineseCountingThousand"/>
      <w:pStyle w:val="1"/>
      <w:suff w:val="space"/>
      <w:lvlText w:val="%1、"/>
      <w:lvlJc w:val="left"/>
      <w:pPr>
        <w:ind w:left="0" w:firstLine="0"/>
      </w:pPr>
      <w:rPr>
        <w:rFonts w:ascii="黑体" w:eastAsia="黑体" w:hint="eastAsia"/>
        <w:b w:val="0"/>
        <w:i w:val="0"/>
        <w:sz w:val="28"/>
      </w:rPr>
    </w:lvl>
    <w:lvl w:ilvl="1">
      <w:start w:val="1"/>
      <w:numFmt w:val="decimal"/>
      <w:pStyle w:val="2"/>
      <w:isLgl/>
      <w:suff w:val="space"/>
      <w:lvlText w:val="%1.%2"/>
      <w:lvlJc w:val="left"/>
      <w:pPr>
        <w:ind w:left="0" w:firstLine="0"/>
      </w:pPr>
      <w:rPr>
        <w:rFonts w:ascii="黑体" w:eastAsia="黑体" w:hint="eastAsia"/>
        <w:b w:val="0"/>
        <w:i w:val="0"/>
        <w:sz w:val="24"/>
      </w:rPr>
    </w:lvl>
    <w:lvl w:ilvl="2">
      <w:start w:val="1"/>
      <w:numFmt w:val="decimal"/>
      <w:pStyle w:val="3"/>
      <w:isLgl/>
      <w:suff w:val="space"/>
      <w:lvlText w:val="%1.%2.%3"/>
      <w:lvlJc w:val="left"/>
      <w:pPr>
        <w:ind w:left="0" w:firstLine="0"/>
      </w:pPr>
      <w:rPr>
        <w:rFonts w:ascii="黑体" w:eastAsia="黑体" w:hint="eastAsia"/>
        <w:b w:val="0"/>
        <w:i w:val="0"/>
        <w:sz w:val="24"/>
      </w:rPr>
    </w:lvl>
    <w:lvl w:ilvl="3">
      <w:start w:val="1"/>
      <w:numFmt w:val="decimal"/>
      <w:pStyle w:val="4"/>
      <w:isLgl/>
      <w:suff w:val="space"/>
      <w:lvlText w:val="%1.%2.%3.%4"/>
      <w:lvlJc w:val="left"/>
      <w:pPr>
        <w:ind w:left="0" w:firstLine="0"/>
      </w:pPr>
      <w:rPr>
        <w:rFonts w:ascii="黑体" w:eastAsia="黑体" w:hint="eastAsia"/>
        <w:b w:val="0"/>
        <w:i w:val="0"/>
        <w:sz w:val="24"/>
      </w:rPr>
    </w:lvl>
    <w:lvl w:ilvl="4">
      <w:start w:val="1"/>
      <w:numFmt w:val="decimal"/>
      <w:pStyle w:val="5"/>
      <w:isLgl/>
      <w:suff w:val="space"/>
      <w:lvlText w:val="%1.%2.%3.%4.%5"/>
      <w:lvlJc w:val="left"/>
      <w:pPr>
        <w:ind w:left="0" w:firstLine="0"/>
      </w:pPr>
      <w:rPr>
        <w:rFonts w:ascii="黑体" w:eastAsia="黑体" w:hint="eastAsia"/>
        <w:b w:val="0"/>
        <w:i w:val="0"/>
        <w:sz w:val="24"/>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2FDB3222"/>
    <w:multiLevelType w:val="multilevel"/>
    <w:tmpl w:val="E6B0A83E"/>
    <w:lvl w:ilvl="0">
      <w:start w:val="1"/>
      <w:numFmt w:val="chineseCountingThousand"/>
      <w:suff w:val="space"/>
      <w:lvlText w:val="%1、"/>
      <w:lvlJc w:val="left"/>
      <w:pPr>
        <w:ind w:left="425" w:hanging="425"/>
      </w:pPr>
      <w:rPr>
        <w:rFonts w:ascii="黑体" w:eastAsia="黑体" w:hint="eastAsia"/>
        <w:b w:val="0"/>
        <w:i w:val="0"/>
        <w:sz w:val="28"/>
      </w:rPr>
    </w:lvl>
    <w:lvl w:ilvl="1">
      <w:start w:val="1"/>
      <w:numFmt w:val="decimal"/>
      <w:isLgl/>
      <w:suff w:val="space"/>
      <w:lvlText w:val="%1.%2"/>
      <w:lvlJc w:val="left"/>
      <w:pPr>
        <w:ind w:left="992" w:hanging="567"/>
      </w:pPr>
      <w:rPr>
        <w:rFonts w:ascii="黑体" w:eastAsia="黑体" w:hint="eastAsia"/>
        <w:b w:val="0"/>
        <w:i w:val="0"/>
        <w:sz w:val="24"/>
      </w:rPr>
    </w:lvl>
    <w:lvl w:ilvl="2">
      <w:start w:val="1"/>
      <w:numFmt w:val="decimal"/>
      <w:isLgl/>
      <w:suff w:val="space"/>
      <w:lvlText w:val="%1.%2.%3"/>
      <w:lvlJc w:val="left"/>
      <w:pPr>
        <w:ind w:left="1418" w:hanging="567"/>
      </w:pPr>
      <w:rPr>
        <w:rFonts w:ascii="黑体" w:eastAsia="黑体" w:hint="eastAsia"/>
        <w:b w:val="0"/>
        <w:i w:val="0"/>
        <w:sz w:val="24"/>
      </w:rPr>
    </w:lvl>
    <w:lvl w:ilvl="3">
      <w:start w:val="1"/>
      <w:numFmt w:val="decimal"/>
      <w:isLgl/>
      <w:suff w:val="space"/>
      <w:lvlText w:val="%1.%2.%3.%4"/>
      <w:lvlJc w:val="left"/>
      <w:pPr>
        <w:ind w:left="1984" w:hanging="708"/>
      </w:pPr>
      <w:rPr>
        <w:rFonts w:ascii="黑体" w:eastAsia="黑体" w:hint="eastAsia"/>
        <w:b w:val="0"/>
        <w:i w:val="0"/>
        <w:sz w:val="24"/>
      </w:rPr>
    </w:lvl>
    <w:lvl w:ilvl="4">
      <w:start w:val="1"/>
      <w:numFmt w:val="none"/>
      <w:pStyle w:val="a"/>
      <w:isLgl/>
      <w:suff w:val="space"/>
      <w:lvlText w:val=""/>
      <w:lvlJc w:val="left"/>
      <w:pPr>
        <w:ind w:left="0" w:firstLine="0"/>
      </w:pPr>
      <w:rPr>
        <w:rFonts w:ascii="宋体" w:eastAsia="宋体" w:hint="eastAsia"/>
        <w:b/>
        <w:i w:val="0"/>
        <w:sz w:val="21"/>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E8E0181"/>
    <w:multiLevelType w:val="hybridMultilevel"/>
    <w:tmpl w:val="9DBA8910"/>
    <w:lvl w:ilvl="0" w:tplc="213C74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385253326">
    <w:abstractNumId w:val="0"/>
  </w:num>
  <w:num w:numId="2" w16cid:durableId="992949054">
    <w:abstractNumId w:val="9"/>
  </w:num>
  <w:num w:numId="3" w16cid:durableId="301228205">
    <w:abstractNumId w:val="4"/>
  </w:num>
  <w:num w:numId="4" w16cid:durableId="1054423254">
    <w:abstractNumId w:val="3"/>
  </w:num>
  <w:num w:numId="5" w16cid:durableId="489447141">
    <w:abstractNumId w:val="2"/>
  </w:num>
  <w:num w:numId="6" w16cid:durableId="1620213490">
    <w:abstractNumId w:val="1"/>
  </w:num>
  <w:num w:numId="7" w16cid:durableId="1817139025">
    <w:abstractNumId w:val="10"/>
  </w:num>
  <w:num w:numId="8" w16cid:durableId="1997763088">
    <w:abstractNumId w:val="8"/>
  </w:num>
  <w:num w:numId="9" w16cid:durableId="133260718">
    <w:abstractNumId w:val="7"/>
  </w:num>
  <w:num w:numId="10" w16cid:durableId="2066948048">
    <w:abstractNumId w:val="6"/>
  </w:num>
  <w:num w:numId="11" w16cid:durableId="2068644827">
    <w:abstractNumId w:val="5"/>
  </w:num>
  <w:num w:numId="12" w16cid:durableId="73280729">
    <w:abstractNumId w:val="12"/>
  </w:num>
  <w:num w:numId="13" w16cid:durableId="1558395845">
    <w:abstractNumId w:val="13"/>
  </w:num>
  <w:num w:numId="14" w16cid:durableId="1921333628">
    <w:abstractNumId w:val="11"/>
  </w:num>
  <w:num w:numId="15" w16cid:durableId="149102306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2"/>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1637"/>
    <w:rsid w:val="00000A97"/>
    <w:rsid w:val="000029F1"/>
    <w:rsid w:val="00007213"/>
    <w:rsid w:val="00053861"/>
    <w:rsid w:val="0005775F"/>
    <w:rsid w:val="00080D40"/>
    <w:rsid w:val="000A1578"/>
    <w:rsid w:val="000C0D46"/>
    <w:rsid w:val="000C166C"/>
    <w:rsid w:val="000E1E96"/>
    <w:rsid w:val="000E6836"/>
    <w:rsid w:val="001066D7"/>
    <w:rsid w:val="00114312"/>
    <w:rsid w:val="00121449"/>
    <w:rsid w:val="00121AE0"/>
    <w:rsid w:val="00130C19"/>
    <w:rsid w:val="00141233"/>
    <w:rsid w:val="00146485"/>
    <w:rsid w:val="001578B5"/>
    <w:rsid w:val="001754FA"/>
    <w:rsid w:val="001A01C0"/>
    <w:rsid w:val="001D3388"/>
    <w:rsid w:val="001D51FE"/>
    <w:rsid w:val="00202622"/>
    <w:rsid w:val="00232CA9"/>
    <w:rsid w:val="00256689"/>
    <w:rsid w:val="00257419"/>
    <w:rsid w:val="00284FC8"/>
    <w:rsid w:val="00296602"/>
    <w:rsid w:val="002A278C"/>
    <w:rsid w:val="002A2AB5"/>
    <w:rsid w:val="002A3E3C"/>
    <w:rsid w:val="002C2064"/>
    <w:rsid w:val="002F7021"/>
    <w:rsid w:val="003220E1"/>
    <w:rsid w:val="003317A7"/>
    <w:rsid w:val="0033550D"/>
    <w:rsid w:val="0034325A"/>
    <w:rsid w:val="00364048"/>
    <w:rsid w:val="003724D7"/>
    <w:rsid w:val="00380D2B"/>
    <w:rsid w:val="003A08C9"/>
    <w:rsid w:val="003C5E43"/>
    <w:rsid w:val="003C7386"/>
    <w:rsid w:val="003D2624"/>
    <w:rsid w:val="003D2FF2"/>
    <w:rsid w:val="003F57BC"/>
    <w:rsid w:val="00425918"/>
    <w:rsid w:val="00434B85"/>
    <w:rsid w:val="004510BA"/>
    <w:rsid w:val="00463720"/>
    <w:rsid w:val="00465573"/>
    <w:rsid w:val="0047062A"/>
    <w:rsid w:val="004809AF"/>
    <w:rsid w:val="0049730B"/>
    <w:rsid w:val="004A3AE0"/>
    <w:rsid w:val="004F4147"/>
    <w:rsid w:val="004F7C59"/>
    <w:rsid w:val="00517D7F"/>
    <w:rsid w:val="00520680"/>
    <w:rsid w:val="00522592"/>
    <w:rsid w:val="00526A91"/>
    <w:rsid w:val="005404C4"/>
    <w:rsid w:val="0057784C"/>
    <w:rsid w:val="005C72B9"/>
    <w:rsid w:val="005D4802"/>
    <w:rsid w:val="00600CC5"/>
    <w:rsid w:val="006061E9"/>
    <w:rsid w:val="00611DFE"/>
    <w:rsid w:val="00615774"/>
    <w:rsid w:val="006208A4"/>
    <w:rsid w:val="00642E06"/>
    <w:rsid w:val="00651637"/>
    <w:rsid w:val="00652331"/>
    <w:rsid w:val="00670526"/>
    <w:rsid w:val="00671122"/>
    <w:rsid w:val="00677CAB"/>
    <w:rsid w:val="00680BF4"/>
    <w:rsid w:val="0068149A"/>
    <w:rsid w:val="00684D5A"/>
    <w:rsid w:val="00685CC7"/>
    <w:rsid w:val="00694BCA"/>
    <w:rsid w:val="0069653E"/>
    <w:rsid w:val="006B26E3"/>
    <w:rsid w:val="006B2976"/>
    <w:rsid w:val="006B3AB7"/>
    <w:rsid w:val="006C2759"/>
    <w:rsid w:val="006C29BB"/>
    <w:rsid w:val="006C48DA"/>
    <w:rsid w:val="006D3AB5"/>
    <w:rsid w:val="006E15ED"/>
    <w:rsid w:val="006E6BB0"/>
    <w:rsid w:val="00746561"/>
    <w:rsid w:val="00755ABD"/>
    <w:rsid w:val="00756A9F"/>
    <w:rsid w:val="00760287"/>
    <w:rsid w:val="00777D32"/>
    <w:rsid w:val="00797D79"/>
    <w:rsid w:val="007B725A"/>
    <w:rsid w:val="007E1B30"/>
    <w:rsid w:val="007E7E9A"/>
    <w:rsid w:val="008013BE"/>
    <w:rsid w:val="00801C0B"/>
    <w:rsid w:val="00816A4A"/>
    <w:rsid w:val="00820D59"/>
    <w:rsid w:val="00831C80"/>
    <w:rsid w:val="00837E14"/>
    <w:rsid w:val="00841466"/>
    <w:rsid w:val="008577A8"/>
    <w:rsid w:val="0089043A"/>
    <w:rsid w:val="008C0243"/>
    <w:rsid w:val="008D368C"/>
    <w:rsid w:val="008E292A"/>
    <w:rsid w:val="008E570C"/>
    <w:rsid w:val="00910962"/>
    <w:rsid w:val="009149B9"/>
    <w:rsid w:val="0091542D"/>
    <w:rsid w:val="009403D3"/>
    <w:rsid w:val="00945391"/>
    <w:rsid w:val="009503CD"/>
    <w:rsid w:val="00953042"/>
    <w:rsid w:val="009732F7"/>
    <w:rsid w:val="00974AE4"/>
    <w:rsid w:val="00980485"/>
    <w:rsid w:val="009A61CB"/>
    <w:rsid w:val="009B5DC9"/>
    <w:rsid w:val="009B74A8"/>
    <w:rsid w:val="009C63B6"/>
    <w:rsid w:val="009C6DB2"/>
    <w:rsid w:val="009E26C7"/>
    <w:rsid w:val="009F2953"/>
    <w:rsid w:val="009F4E2A"/>
    <w:rsid w:val="009F5B1D"/>
    <w:rsid w:val="00A01514"/>
    <w:rsid w:val="00A04658"/>
    <w:rsid w:val="00A05DD5"/>
    <w:rsid w:val="00A330E3"/>
    <w:rsid w:val="00A3510F"/>
    <w:rsid w:val="00AD1FA1"/>
    <w:rsid w:val="00AF339A"/>
    <w:rsid w:val="00AF7D60"/>
    <w:rsid w:val="00B15F9F"/>
    <w:rsid w:val="00B25D78"/>
    <w:rsid w:val="00B37455"/>
    <w:rsid w:val="00B3761A"/>
    <w:rsid w:val="00B47F59"/>
    <w:rsid w:val="00B63283"/>
    <w:rsid w:val="00BA123D"/>
    <w:rsid w:val="00BA23F8"/>
    <w:rsid w:val="00BA38E2"/>
    <w:rsid w:val="00BC6BDB"/>
    <w:rsid w:val="00BC6E43"/>
    <w:rsid w:val="00BE3F48"/>
    <w:rsid w:val="00BF1476"/>
    <w:rsid w:val="00BF1E23"/>
    <w:rsid w:val="00C03695"/>
    <w:rsid w:val="00C03712"/>
    <w:rsid w:val="00C03844"/>
    <w:rsid w:val="00C22382"/>
    <w:rsid w:val="00C23ED4"/>
    <w:rsid w:val="00C3206D"/>
    <w:rsid w:val="00C54667"/>
    <w:rsid w:val="00C62110"/>
    <w:rsid w:val="00C87426"/>
    <w:rsid w:val="00C9672B"/>
    <w:rsid w:val="00CA3D85"/>
    <w:rsid w:val="00CF18AA"/>
    <w:rsid w:val="00D178D3"/>
    <w:rsid w:val="00D47014"/>
    <w:rsid w:val="00D50345"/>
    <w:rsid w:val="00D51E43"/>
    <w:rsid w:val="00D609E9"/>
    <w:rsid w:val="00D84315"/>
    <w:rsid w:val="00D87D7A"/>
    <w:rsid w:val="00DA06BC"/>
    <w:rsid w:val="00DD5DEE"/>
    <w:rsid w:val="00DE3F80"/>
    <w:rsid w:val="00DE4140"/>
    <w:rsid w:val="00E17C66"/>
    <w:rsid w:val="00E407E8"/>
    <w:rsid w:val="00E41BDF"/>
    <w:rsid w:val="00E47308"/>
    <w:rsid w:val="00E7090A"/>
    <w:rsid w:val="00E95E5D"/>
    <w:rsid w:val="00EA02C9"/>
    <w:rsid w:val="00EC20E2"/>
    <w:rsid w:val="00EC7E89"/>
    <w:rsid w:val="00EE0EBA"/>
    <w:rsid w:val="00EE593D"/>
    <w:rsid w:val="00F06C36"/>
    <w:rsid w:val="00F328BA"/>
    <w:rsid w:val="00F34EE9"/>
    <w:rsid w:val="00F70539"/>
    <w:rsid w:val="00F85574"/>
    <w:rsid w:val="00FB2B49"/>
    <w:rsid w:val="00FB6F34"/>
    <w:rsid w:val="00FF597D"/>
    <w:rsid w:val="00FF707E"/>
    <w:rsid w:val="010F0C6E"/>
    <w:rsid w:val="01C513E0"/>
    <w:rsid w:val="01CE3A89"/>
    <w:rsid w:val="01DF3A35"/>
    <w:rsid w:val="01DF4851"/>
    <w:rsid w:val="01E927A8"/>
    <w:rsid w:val="01F8108C"/>
    <w:rsid w:val="02366231"/>
    <w:rsid w:val="02623B4E"/>
    <w:rsid w:val="026F6B44"/>
    <w:rsid w:val="02F70CA0"/>
    <w:rsid w:val="02F865C9"/>
    <w:rsid w:val="034F4972"/>
    <w:rsid w:val="03890077"/>
    <w:rsid w:val="038D26EC"/>
    <w:rsid w:val="04387EED"/>
    <w:rsid w:val="0485493C"/>
    <w:rsid w:val="04897BB1"/>
    <w:rsid w:val="04D80BF1"/>
    <w:rsid w:val="0591171F"/>
    <w:rsid w:val="05936400"/>
    <w:rsid w:val="059B3E11"/>
    <w:rsid w:val="06003322"/>
    <w:rsid w:val="06040808"/>
    <w:rsid w:val="070B5D4B"/>
    <w:rsid w:val="07252A37"/>
    <w:rsid w:val="073F00A3"/>
    <w:rsid w:val="07A03C1F"/>
    <w:rsid w:val="07D47E12"/>
    <w:rsid w:val="07E31996"/>
    <w:rsid w:val="07F5168F"/>
    <w:rsid w:val="08372CDF"/>
    <w:rsid w:val="08691567"/>
    <w:rsid w:val="08726350"/>
    <w:rsid w:val="08F744DB"/>
    <w:rsid w:val="09420465"/>
    <w:rsid w:val="09462977"/>
    <w:rsid w:val="09796328"/>
    <w:rsid w:val="098330E3"/>
    <w:rsid w:val="098C3B99"/>
    <w:rsid w:val="09DC3EFD"/>
    <w:rsid w:val="09EE6732"/>
    <w:rsid w:val="09F85156"/>
    <w:rsid w:val="0A2343DD"/>
    <w:rsid w:val="0A2F2897"/>
    <w:rsid w:val="0A6820C1"/>
    <w:rsid w:val="0A781569"/>
    <w:rsid w:val="0A8358C6"/>
    <w:rsid w:val="0B3B599A"/>
    <w:rsid w:val="0BD53AAE"/>
    <w:rsid w:val="0BE41A1B"/>
    <w:rsid w:val="0BF852BC"/>
    <w:rsid w:val="0C32089F"/>
    <w:rsid w:val="0CAE35D3"/>
    <w:rsid w:val="0CCA2F9E"/>
    <w:rsid w:val="0CD50455"/>
    <w:rsid w:val="0D1229A6"/>
    <w:rsid w:val="0D837A11"/>
    <w:rsid w:val="0DBA3731"/>
    <w:rsid w:val="0DDA54E4"/>
    <w:rsid w:val="0E0D1BC6"/>
    <w:rsid w:val="0E9E0848"/>
    <w:rsid w:val="0EA15F55"/>
    <w:rsid w:val="0EB728AE"/>
    <w:rsid w:val="0ECF7E45"/>
    <w:rsid w:val="0EF9421E"/>
    <w:rsid w:val="0F9203D3"/>
    <w:rsid w:val="0F9F0079"/>
    <w:rsid w:val="100737D3"/>
    <w:rsid w:val="101F21C7"/>
    <w:rsid w:val="1026509F"/>
    <w:rsid w:val="105B6414"/>
    <w:rsid w:val="10827E05"/>
    <w:rsid w:val="10890ACE"/>
    <w:rsid w:val="10BB46B9"/>
    <w:rsid w:val="10D66D9F"/>
    <w:rsid w:val="10E62414"/>
    <w:rsid w:val="10E92FAB"/>
    <w:rsid w:val="11134813"/>
    <w:rsid w:val="11453E86"/>
    <w:rsid w:val="11A1566C"/>
    <w:rsid w:val="11C51849"/>
    <w:rsid w:val="11DE37AA"/>
    <w:rsid w:val="122B11E6"/>
    <w:rsid w:val="12792890"/>
    <w:rsid w:val="12F316E2"/>
    <w:rsid w:val="130A74C4"/>
    <w:rsid w:val="13161756"/>
    <w:rsid w:val="13255C70"/>
    <w:rsid w:val="141926A1"/>
    <w:rsid w:val="14223143"/>
    <w:rsid w:val="153624B2"/>
    <w:rsid w:val="153C23FB"/>
    <w:rsid w:val="155726F4"/>
    <w:rsid w:val="15C16279"/>
    <w:rsid w:val="16C84B8E"/>
    <w:rsid w:val="16D50045"/>
    <w:rsid w:val="170E7499"/>
    <w:rsid w:val="17302F94"/>
    <w:rsid w:val="17E42D57"/>
    <w:rsid w:val="187C6320"/>
    <w:rsid w:val="18B650EE"/>
    <w:rsid w:val="19336269"/>
    <w:rsid w:val="1958760F"/>
    <w:rsid w:val="19A86B43"/>
    <w:rsid w:val="19B57757"/>
    <w:rsid w:val="19E35F96"/>
    <w:rsid w:val="1A381BD1"/>
    <w:rsid w:val="1A8E063F"/>
    <w:rsid w:val="1A905CAA"/>
    <w:rsid w:val="1AEB7B60"/>
    <w:rsid w:val="1AF369EE"/>
    <w:rsid w:val="1B2F79E2"/>
    <w:rsid w:val="1B6C3BC4"/>
    <w:rsid w:val="1BEC6128"/>
    <w:rsid w:val="1D0C553F"/>
    <w:rsid w:val="1D5A34A1"/>
    <w:rsid w:val="1D604DB2"/>
    <w:rsid w:val="1D981C3E"/>
    <w:rsid w:val="1DA778FE"/>
    <w:rsid w:val="1DD033CC"/>
    <w:rsid w:val="1E0A540C"/>
    <w:rsid w:val="1E721E29"/>
    <w:rsid w:val="1E7E471A"/>
    <w:rsid w:val="1FC611CE"/>
    <w:rsid w:val="1FFE3F36"/>
    <w:rsid w:val="201428D4"/>
    <w:rsid w:val="207C41A9"/>
    <w:rsid w:val="20C23184"/>
    <w:rsid w:val="20C558AD"/>
    <w:rsid w:val="20E534AE"/>
    <w:rsid w:val="20E7466C"/>
    <w:rsid w:val="21440F0F"/>
    <w:rsid w:val="214C36E5"/>
    <w:rsid w:val="21653C6A"/>
    <w:rsid w:val="2169121E"/>
    <w:rsid w:val="21BF144F"/>
    <w:rsid w:val="2203537E"/>
    <w:rsid w:val="222C660A"/>
    <w:rsid w:val="22340AE3"/>
    <w:rsid w:val="23171EA2"/>
    <w:rsid w:val="23341ECC"/>
    <w:rsid w:val="23781CFF"/>
    <w:rsid w:val="239A652F"/>
    <w:rsid w:val="23E218D7"/>
    <w:rsid w:val="249212D7"/>
    <w:rsid w:val="249451D6"/>
    <w:rsid w:val="24A25C6B"/>
    <w:rsid w:val="24F43F4D"/>
    <w:rsid w:val="2533440B"/>
    <w:rsid w:val="262B4A19"/>
    <w:rsid w:val="262D73D5"/>
    <w:rsid w:val="263179A2"/>
    <w:rsid w:val="26CA2DC0"/>
    <w:rsid w:val="26F956F1"/>
    <w:rsid w:val="26FB77DA"/>
    <w:rsid w:val="270D0BA1"/>
    <w:rsid w:val="270E1B9E"/>
    <w:rsid w:val="27213689"/>
    <w:rsid w:val="27302BF5"/>
    <w:rsid w:val="27385CED"/>
    <w:rsid w:val="27552024"/>
    <w:rsid w:val="279A7FEB"/>
    <w:rsid w:val="286925EA"/>
    <w:rsid w:val="28A71194"/>
    <w:rsid w:val="293E45B0"/>
    <w:rsid w:val="2971213A"/>
    <w:rsid w:val="2A2B0B36"/>
    <w:rsid w:val="2A3D5EAA"/>
    <w:rsid w:val="2A905D16"/>
    <w:rsid w:val="2A920F6D"/>
    <w:rsid w:val="2AB403CE"/>
    <w:rsid w:val="2B9C0B37"/>
    <w:rsid w:val="2B9C3B29"/>
    <w:rsid w:val="2C0B223C"/>
    <w:rsid w:val="2C0E66DD"/>
    <w:rsid w:val="2C563D15"/>
    <w:rsid w:val="2C7976A8"/>
    <w:rsid w:val="2C822D2C"/>
    <w:rsid w:val="2C8C0B2B"/>
    <w:rsid w:val="2CA341A3"/>
    <w:rsid w:val="2CA76931"/>
    <w:rsid w:val="2CCB1195"/>
    <w:rsid w:val="2CD27E42"/>
    <w:rsid w:val="2CFD3672"/>
    <w:rsid w:val="2D5A0F9F"/>
    <w:rsid w:val="2DA430F6"/>
    <w:rsid w:val="2DE13C48"/>
    <w:rsid w:val="2E41420F"/>
    <w:rsid w:val="2E7D22A0"/>
    <w:rsid w:val="2E97695D"/>
    <w:rsid w:val="2EB433A5"/>
    <w:rsid w:val="2F327C5B"/>
    <w:rsid w:val="2F3E0177"/>
    <w:rsid w:val="2F614A2A"/>
    <w:rsid w:val="2F9B5A04"/>
    <w:rsid w:val="30421855"/>
    <w:rsid w:val="305A0ADC"/>
    <w:rsid w:val="309C6C1B"/>
    <w:rsid w:val="30E0010A"/>
    <w:rsid w:val="310941E8"/>
    <w:rsid w:val="310B512F"/>
    <w:rsid w:val="31276A2E"/>
    <w:rsid w:val="3140675E"/>
    <w:rsid w:val="317630E0"/>
    <w:rsid w:val="31797108"/>
    <w:rsid w:val="31C95E38"/>
    <w:rsid w:val="321466D3"/>
    <w:rsid w:val="32871F91"/>
    <w:rsid w:val="32AA03B0"/>
    <w:rsid w:val="32E22B9E"/>
    <w:rsid w:val="33532DFE"/>
    <w:rsid w:val="335C6C6D"/>
    <w:rsid w:val="338C4176"/>
    <w:rsid w:val="33911C72"/>
    <w:rsid w:val="34470D95"/>
    <w:rsid w:val="34AA53B3"/>
    <w:rsid w:val="34B71131"/>
    <w:rsid w:val="34E62F04"/>
    <w:rsid w:val="34F02B68"/>
    <w:rsid w:val="34FE5B4E"/>
    <w:rsid w:val="35657607"/>
    <w:rsid w:val="35BF4908"/>
    <w:rsid w:val="35CF5BB1"/>
    <w:rsid w:val="3608422B"/>
    <w:rsid w:val="36193720"/>
    <w:rsid w:val="361A20D8"/>
    <w:rsid w:val="3651667A"/>
    <w:rsid w:val="365D21D0"/>
    <w:rsid w:val="36F2209E"/>
    <w:rsid w:val="375477A9"/>
    <w:rsid w:val="375C035A"/>
    <w:rsid w:val="377249D1"/>
    <w:rsid w:val="37AE3C03"/>
    <w:rsid w:val="37C624E2"/>
    <w:rsid w:val="38041FB3"/>
    <w:rsid w:val="3869200F"/>
    <w:rsid w:val="388D191F"/>
    <w:rsid w:val="3892260F"/>
    <w:rsid w:val="38CF42C3"/>
    <w:rsid w:val="391C5417"/>
    <w:rsid w:val="396A17EA"/>
    <w:rsid w:val="398461C1"/>
    <w:rsid w:val="39A413B2"/>
    <w:rsid w:val="39C04BB8"/>
    <w:rsid w:val="39ED28FE"/>
    <w:rsid w:val="3A181910"/>
    <w:rsid w:val="3AB31516"/>
    <w:rsid w:val="3B15515A"/>
    <w:rsid w:val="3BA44C1F"/>
    <w:rsid w:val="3BAF4288"/>
    <w:rsid w:val="3C0B72BB"/>
    <w:rsid w:val="3C364F13"/>
    <w:rsid w:val="3C8C27EC"/>
    <w:rsid w:val="3CAD6F52"/>
    <w:rsid w:val="3D245D4E"/>
    <w:rsid w:val="3DB12F3F"/>
    <w:rsid w:val="3E5D2ABD"/>
    <w:rsid w:val="3EC82C92"/>
    <w:rsid w:val="3EDB40C3"/>
    <w:rsid w:val="3EF6104A"/>
    <w:rsid w:val="3F287486"/>
    <w:rsid w:val="3F81102F"/>
    <w:rsid w:val="3FD46673"/>
    <w:rsid w:val="400F174B"/>
    <w:rsid w:val="40400CF1"/>
    <w:rsid w:val="40A82D46"/>
    <w:rsid w:val="40B94E88"/>
    <w:rsid w:val="40C0190C"/>
    <w:rsid w:val="40CF3409"/>
    <w:rsid w:val="40F138FD"/>
    <w:rsid w:val="41172B84"/>
    <w:rsid w:val="4119541D"/>
    <w:rsid w:val="415D6A9E"/>
    <w:rsid w:val="418856F7"/>
    <w:rsid w:val="429E66EE"/>
    <w:rsid w:val="43284D37"/>
    <w:rsid w:val="433C30A4"/>
    <w:rsid w:val="43412A09"/>
    <w:rsid w:val="439D4664"/>
    <w:rsid w:val="43DF30D5"/>
    <w:rsid w:val="44140D93"/>
    <w:rsid w:val="445E6A62"/>
    <w:rsid w:val="449420BB"/>
    <w:rsid w:val="44CA7B5E"/>
    <w:rsid w:val="44D06CDE"/>
    <w:rsid w:val="451747B2"/>
    <w:rsid w:val="451A7AF9"/>
    <w:rsid w:val="45574F3F"/>
    <w:rsid w:val="4570025C"/>
    <w:rsid w:val="458D2983"/>
    <w:rsid w:val="459C1EEB"/>
    <w:rsid w:val="45BB4663"/>
    <w:rsid w:val="45D264F8"/>
    <w:rsid w:val="45F87458"/>
    <w:rsid w:val="46026BA3"/>
    <w:rsid w:val="460D5B5F"/>
    <w:rsid w:val="46392F67"/>
    <w:rsid w:val="46EB6B5A"/>
    <w:rsid w:val="47772B84"/>
    <w:rsid w:val="47A4271E"/>
    <w:rsid w:val="47CA52A8"/>
    <w:rsid w:val="48233FEE"/>
    <w:rsid w:val="486A43EF"/>
    <w:rsid w:val="486D7416"/>
    <w:rsid w:val="48A916C4"/>
    <w:rsid w:val="49212D68"/>
    <w:rsid w:val="49560A01"/>
    <w:rsid w:val="49B17A32"/>
    <w:rsid w:val="49FA5BCA"/>
    <w:rsid w:val="4A38216B"/>
    <w:rsid w:val="4A4C3FA8"/>
    <w:rsid w:val="4AB63686"/>
    <w:rsid w:val="4B074D24"/>
    <w:rsid w:val="4B5A6826"/>
    <w:rsid w:val="4BA3788B"/>
    <w:rsid w:val="4BFD081E"/>
    <w:rsid w:val="4C6C4C45"/>
    <w:rsid w:val="4C796D10"/>
    <w:rsid w:val="4C9065BE"/>
    <w:rsid w:val="4D0043E1"/>
    <w:rsid w:val="4D3E33C8"/>
    <w:rsid w:val="4D6E7F1D"/>
    <w:rsid w:val="4DA74BF3"/>
    <w:rsid w:val="4E114A14"/>
    <w:rsid w:val="4EB5745E"/>
    <w:rsid w:val="4EFA0E08"/>
    <w:rsid w:val="4EFA2CDA"/>
    <w:rsid w:val="4F473E14"/>
    <w:rsid w:val="4F5F4D3E"/>
    <w:rsid w:val="4F7841E8"/>
    <w:rsid w:val="4F9D0EB5"/>
    <w:rsid w:val="4FAB721C"/>
    <w:rsid w:val="4FF6392B"/>
    <w:rsid w:val="50046FAE"/>
    <w:rsid w:val="500E62F1"/>
    <w:rsid w:val="508C42A4"/>
    <w:rsid w:val="50C673BA"/>
    <w:rsid w:val="50E75D63"/>
    <w:rsid w:val="50EE231D"/>
    <w:rsid w:val="50FA38C2"/>
    <w:rsid w:val="5108001B"/>
    <w:rsid w:val="512242AD"/>
    <w:rsid w:val="514A2F5A"/>
    <w:rsid w:val="517333BC"/>
    <w:rsid w:val="518853D5"/>
    <w:rsid w:val="518C0D73"/>
    <w:rsid w:val="519E155A"/>
    <w:rsid w:val="51A21AF5"/>
    <w:rsid w:val="51AC6CFD"/>
    <w:rsid w:val="51B71F39"/>
    <w:rsid w:val="52165B2E"/>
    <w:rsid w:val="524A0BB3"/>
    <w:rsid w:val="52543999"/>
    <w:rsid w:val="528367C7"/>
    <w:rsid w:val="52F97000"/>
    <w:rsid w:val="53D25730"/>
    <w:rsid w:val="53DF3454"/>
    <w:rsid w:val="53FE36A9"/>
    <w:rsid w:val="54062077"/>
    <w:rsid w:val="540854CF"/>
    <w:rsid w:val="547A3694"/>
    <w:rsid w:val="548E2D12"/>
    <w:rsid w:val="54B602ED"/>
    <w:rsid w:val="54C06D1C"/>
    <w:rsid w:val="54DB1520"/>
    <w:rsid w:val="54FB2A6F"/>
    <w:rsid w:val="54FB5586"/>
    <w:rsid w:val="551A08C2"/>
    <w:rsid w:val="552D59B8"/>
    <w:rsid w:val="553D234E"/>
    <w:rsid w:val="556165DF"/>
    <w:rsid w:val="55640951"/>
    <w:rsid w:val="55C2628F"/>
    <w:rsid w:val="55D8052F"/>
    <w:rsid w:val="563A0E72"/>
    <w:rsid w:val="563F6E6D"/>
    <w:rsid w:val="56AC67F6"/>
    <w:rsid w:val="56FA6F95"/>
    <w:rsid w:val="579632C4"/>
    <w:rsid w:val="57971626"/>
    <w:rsid w:val="57E03DB4"/>
    <w:rsid w:val="57FF13B9"/>
    <w:rsid w:val="581417D6"/>
    <w:rsid w:val="5825122D"/>
    <w:rsid w:val="583560DB"/>
    <w:rsid w:val="583B3569"/>
    <w:rsid w:val="58A35774"/>
    <w:rsid w:val="58D941E5"/>
    <w:rsid w:val="58DB108E"/>
    <w:rsid w:val="593D27DB"/>
    <w:rsid w:val="595976E0"/>
    <w:rsid w:val="595C022A"/>
    <w:rsid w:val="599770A0"/>
    <w:rsid w:val="599F5678"/>
    <w:rsid w:val="59A1668D"/>
    <w:rsid w:val="59DE2E2B"/>
    <w:rsid w:val="5A4144B0"/>
    <w:rsid w:val="5A841ACE"/>
    <w:rsid w:val="5A855CDB"/>
    <w:rsid w:val="5AC62E4A"/>
    <w:rsid w:val="5AD533C8"/>
    <w:rsid w:val="5AF22607"/>
    <w:rsid w:val="5AF250D9"/>
    <w:rsid w:val="5B363115"/>
    <w:rsid w:val="5C7570D5"/>
    <w:rsid w:val="5C781A3A"/>
    <w:rsid w:val="5CD61FF0"/>
    <w:rsid w:val="5CE0794F"/>
    <w:rsid w:val="5CEE4507"/>
    <w:rsid w:val="5CFF45C7"/>
    <w:rsid w:val="5D030287"/>
    <w:rsid w:val="5D182B42"/>
    <w:rsid w:val="5D6E7E0E"/>
    <w:rsid w:val="5DA91E08"/>
    <w:rsid w:val="5DE92215"/>
    <w:rsid w:val="5DF349F6"/>
    <w:rsid w:val="5E9B6FC7"/>
    <w:rsid w:val="5EB039F9"/>
    <w:rsid w:val="5F5D314D"/>
    <w:rsid w:val="5F5F06DB"/>
    <w:rsid w:val="5FE97070"/>
    <w:rsid w:val="60510278"/>
    <w:rsid w:val="605E36D4"/>
    <w:rsid w:val="60B72E4A"/>
    <w:rsid w:val="60D46643"/>
    <w:rsid w:val="610D161C"/>
    <w:rsid w:val="61146DE8"/>
    <w:rsid w:val="61187085"/>
    <w:rsid w:val="61351817"/>
    <w:rsid w:val="61747126"/>
    <w:rsid w:val="61AF7F2D"/>
    <w:rsid w:val="61CC2274"/>
    <w:rsid w:val="61E22864"/>
    <w:rsid w:val="624038E2"/>
    <w:rsid w:val="62715CC1"/>
    <w:rsid w:val="634D6A01"/>
    <w:rsid w:val="634F3269"/>
    <w:rsid w:val="63EE7FA3"/>
    <w:rsid w:val="64D010F6"/>
    <w:rsid w:val="650657AB"/>
    <w:rsid w:val="65121C6A"/>
    <w:rsid w:val="65207B01"/>
    <w:rsid w:val="652A357E"/>
    <w:rsid w:val="65361463"/>
    <w:rsid w:val="654305FD"/>
    <w:rsid w:val="65952574"/>
    <w:rsid w:val="659F7B2A"/>
    <w:rsid w:val="65C7697C"/>
    <w:rsid w:val="66496904"/>
    <w:rsid w:val="669669B8"/>
    <w:rsid w:val="66F9199E"/>
    <w:rsid w:val="671C335D"/>
    <w:rsid w:val="675B15E5"/>
    <w:rsid w:val="67B04795"/>
    <w:rsid w:val="67BE53FF"/>
    <w:rsid w:val="67E65D9D"/>
    <w:rsid w:val="67F0291D"/>
    <w:rsid w:val="687965CC"/>
    <w:rsid w:val="68EC0018"/>
    <w:rsid w:val="68F35799"/>
    <w:rsid w:val="68F36BA9"/>
    <w:rsid w:val="68F55FEC"/>
    <w:rsid w:val="69270970"/>
    <w:rsid w:val="694360B0"/>
    <w:rsid w:val="69EF4306"/>
    <w:rsid w:val="6A03270C"/>
    <w:rsid w:val="6A5969ED"/>
    <w:rsid w:val="6A7B294C"/>
    <w:rsid w:val="6A7E39F1"/>
    <w:rsid w:val="6A814DEC"/>
    <w:rsid w:val="6A920595"/>
    <w:rsid w:val="6AEF1856"/>
    <w:rsid w:val="6B246950"/>
    <w:rsid w:val="6B4F4CBA"/>
    <w:rsid w:val="6B9E7230"/>
    <w:rsid w:val="6B9F2992"/>
    <w:rsid w:val="6C1273B3"/>
    <w:rsid w:val="6C3E149C"/>
    <w:rsid w:val="6C423AF9"/>
    <w:rsid w:val="6C60355E"/>
    <w:rsid w:val="6D4F171E"/>
    <w:rsid w:val="6D683CE1"/>
    <w:rsid w:val="6D7B0DF6"/>
    <w:rsid w:val="6D824AC6"/>
    <w:rsid w:val="6E0B3F09"/>
    <w:rsid w:val="6E104A02"/>
    <w:rsid w:val="6E38501F"/>
    <w:rsid w:val="6E6F6DFB"/>
    <w:rsid w:val="6E78212A"/>
    <w:rsid w:val="6E9226C8"/>
    <w:rsid w:val="6ED81F9F"/>
    <w:rsid w:val="6EFD72A1"/>
    <w:rsid w:val="6F2F76CC"/>
    <w:rsid w:val="6F444D1B"/>
    <w:rsid w:val="6FDF6DB2"/>
    <w:rsid w:val="6FE75401"/>
    <w:rsid w:val="700B1E48"/>
    <w:rsid w:val="702A5899"/>
    <w:rsid w:val="705B7057"/>
    <w:rsid w:val="708D766F"/>
    <w:rsid w:val="70AC1BDE"/>
    <w:rsid w:val="70C73E54"/>
    <w:rsid w:val="71022330"/>
    <w:rsid w:val="713B3C4B"/>
    <w:rsid w:val="717A5A85"/>
    <w:rsid w:val="718A5EDA"/>
    <w:rsid w:val="718D0DB1"/>
    <w:rsid w:val="72586E01"/>
    <w:rsid w:val="726570D5"/>
    <w:rsid w:val="72663B3A"/>
    <w:rsid w:val="72DE2679"/>
    <w:rsid w:val="72E62FEB"/>
    <w:rsid w:val="731412F9"/>
    <w:rsid w:val="732D52C2"/>
    <w:rsid w:val="73D54C53"/>
    <w:rsid w:val="74265406"/>
    <w:rsid w:val="74273CD3"/>
    <w:rsid w:val="75225147"/>
    <w:rsid w:val="75A4778D"/>
    <w:rsid w:val="75D93234"/>
    <w:rsid w:val="763818ED"/>
    <w:rsid w:val="764435CF"/>
    <w:rsid w:val="76723473"/>
    <w:rsid w:val="76862F95"/>
    <w:rsid w:val="76AE0FC1"/>
    <w:rsid w:val="77361B82"/>
    <w:rsid w:val="774101FB"/>
    <w:rsid w:val="7745291D"/>
    <w:rsid w:val="7756021D"/>
    <w:rsid w:val="776F3CA1"/>
    <w:rsid w:val="784C201A"/>
    <w:rsid w:val="78713F61"/>
    <w:rsid w:val="79004100"/>
    <w:rsid w:val="79274235"/>
    <w:rsid w:val="794A1875"/>
    <w:rsid w:val="79687203"/>
    <w:rsid w:val="79843093"/>
    <w:rsid w:val="79C151DD"/>
    <w:rsid w:val="79EA2B47"/>
    <w:rsid w:val="7A0C6CB0"/>
    <w:rsid w:val="7A1776C3"/>
    <w:rsid w:val="7A2D0E98"/>
    <w:rsid w:val="7AC160C2"/>
    <w:rsid w:val="7B1C03B8"/>
    <w:rsid w:val="7B7249CE"/>
    <w:rsid w:val="7BEB168E"/>
    <w:rsid w:val="7C3906E1"/>
    <w:rsid w:val="7C4842A8"/>
    <w:rsid w:val="7C621D41"/>
    <w:rsid w:val="7C8D1237"/>
    <w:rsid w:val="7CC16AC3"/>
    <w:rsid w:val="7CD25FE8"/>
    <w:rsid w:val="7CF57616"/>
    <w:rsid w:val="7CFC6149"/>
    <w:rsid w:val="7D180773"/>
    <w:rsid w:val="7D3632C5"/>
    <w:rsid w:val="7E722308"/>
    <w:rsid w:val="7E8D01D2"/>
    <w:rsid w:val="7EA12935"/>
    <w:rsid w:val="7F06588A"/>
    <w:rsid w:val="7F0C664F"/>
    <w:rsid w:val="7F7829B2"/>
    <w:rsid w:val="7F7946B7"/>
    <w:rsid w:val="7F880FB1"/>
    <w:rsid w:val="7F895E38"/>
    <w:rsid w:val="7F8C10A5"/>
    <w:rsid w:val="7FF6117E"/>
    <w:rsid w:val="7FF759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4A223E7"/>
  <w15:docId w15:val="{5C60A6BB-F7E8-4FD9-B937-DC193470E7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lsdException w:name="heading 6" w:semiHidden="1" w:unhideWhenUsed="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Default Paragraph Font" w:semiHidden="1" w:uiPriority="1" w:unhideWhenUsed="1"/>
    <w:lsdException w:name="Hyperlink" w:uiPriority="99"/>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F70539"/>
    <w:pPr>
      <w:widowControl w:val="0"/>
      <w:snapToGrid w:val="0"/>
      <w:ind w:firstLineChars="200" w:firstLine="200"/>
      <w:jc w:val="both"/>
    </w:pPr>
    <w:rPr>
      <w:rFonts w:ascii="Times New Roman" w:hAnsi="Times New Roman"/>
      <w:kern w:val="2"/>
      <w:sz w:val="24"/>
      <w:szCs w:val="24"/>
    </w:rPr>
  </w:style>
  <w:style w:type="paragraph" w:styleId="1">
    <w:name w:val="heading 1"/>
    <w:basedOn w:val="a0"/>
    <w:next w:val="a0"/>
    <w:link w:val="10"/>
    <w:qFormat/>
    <w:rsid w:val="00797D79"/>
    <w:pPr>
      <w:keepNext/>
      <w:keepLines/>
      <w:numPr>
        <w:numId w:val="12"/>
      </w:numPr>
      <w:spacing w:before="240" w:after="240"/>
      <w:ind w:firstLineChars="0"/>
      <w:jc w:val="center"/>
      <w:outlineLvl w:val="0"/>
    </w:pPr>
    <w:rPr>
      <w:rFonts w:ascii="黑体" w:eastAsia="黑体" w:hAnsi="黑体" w:cs="黑体"/>
      <w:kern w:val="44"/>
      <w:sz w:val="28"/>
      <w:szCs w:val="28"/>
    </w:rPr>
  </w:style>
  <w:style w:type="paragraph" w:styleId="2">
    <w:name w:val="heading 2"/>
    <w:basedOn w:val="a0"/>
    <w:next w:val="a0"/>
    <w:link w:val="20"/>
    <w:qFormat/>
    <w:rsid w:val="00797D79"/>
    <w:pPr>
      <w:keepNext/>
      <w:keepLines/>
      <w:numPr>
        <w:ilvl w:val="1"/>
        <w:numId w:val="12"/>
      </w:numPr>
      <w:spacing w:before="120" w:after="120"/>
      <w:ind w:firstLineChars="0"/>
      <w:jc w:val="left"/>
      <w:outlineLvl w:val="1"/>
    </w:pPr>
    <w:rPr>
      <w:rFonts w:asciiTheme="majorHAnsi" w:eastAsia="黑体" w:hAnsiTheme="majorHAnsi" w:cstheme="majorBidi"/>
      <w:bCs/>
      <w:szCs w:val="32"/>
    </w:rPr>
  </w:style>
  <w:style w:type="paragraph" w:styleId="3">
    <w:name w:val="heading 3"/>
    <w:basedOn w:val="a0"/>
    <w:next w:val="a0"/>
    <w:link w:val="30"/>
    <w:qFormat/>
    <w:rsid w:val="00797D79"/>
    <w:pPr>
      <w:keepNext/>
      <w:keepLines/>
      <w:numPr>
        <w:ilvl w:val="2"/>
        <w:numId w:val="12"/>
      </w:numPr>
      <w:spacing w:before="120" w:after="120"/>
      <w:ind w:firstLineChars="0"/>
      <w:jc w:val="left"/>
      <w:outlineLvl w:val="2"/>
    </w:pPr>
    <w:rPr>
      <w:rFonts w:eastAsia="黑体"/>
      <w:bCs/>
      <w:szCs w:val="32"/>
    </w:rPr>
  </w:style>
  <w:style w:type="paragraph" w:styleId="4">
    <w:name w:val="heading 4"/>
    <w:basedOn w:val="a0"/>
    <w:next w:val="a0"/>
    <w:link w:val="40"/>
    <w:qFormat/>
    <w:rsid w:val="00797D79"/>
    <w:pPr>
      <w:keepNext/>
      <w:keepLines/>
      <w:numPr>
        <w:ilvl w:val="3"/>
        <w:numId w:val="12"/>
      </w:numPr>
      <w:spacing w:before="120" w:after="120"/>
      <w:ind w:firstLineChars="0"/>
      <w:jc w:val="left"/>
      <w:outlineLvl w:val="3"/>
    </w:pPr>
    <w:rPr>
      <w:rFonts w:asciiTheme="majorHAnsi" w:eastAsia="黑体" w:hAnsiTheme="majorHAnsi" w:cstheme="majorBidi"/>
      <w:bCs/>
      <w:szCs w:val="28"/>
    </w:rPr>
  </w:style>
  <w:style w:type="paragraph" w:styleId="5">
    <w:name w:val="heading 5"/>
    <w:basedOn w:val="a0"/>
    <w:next w:val="a0"/>
    <w:link w:val="50"/>
    <w:unhideWhenUsed/>
    <w:rsid w:val="00974AE4"/>
    <w:pPr>
      <w:keepNext/>
      <w:keepLines/>
      <w:numPr>
        <w:ilvl w:val="4"/>
        <w:numId w:val="12"/>
      </w:numPr>
      <w:spacing w:before="280" w:after="290" w:line="376" w:lineRule="auto"/>
      <w:ind w:firstLineChars="0"/>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pPr>
      <w:tabs>
        <w:tab w:val="center" w:pos="4153"/>
        <w:tab w:val="right" w:pos="8306"/>
      </w:tabs>
      <w:jc w:val="left"/>
    </w:pPr>
    <w:rPr>
      <w:sz w:val="18"/>
    </w:rPr>
  </w:style>
  <w:style w:type="paragraph" w:styleId="a6">
    <w:name w:val="header"/>
    <w:basedOn w:val="a0"/>
    <w:pPr>
      <w:pBdr>
        <w:top w:val="none" w:sz="0" w:space="1" w:color="auto"/>
        <w:left w:val="none" w:sz="0" w:space="4" w:color="auto"/>
        <w:bottom w:val="none" w:sz="0" w:space="1" w:color="auto"/>
        <w:right w:val="none" w:sz="0" w:space="4" w:color="auto"/>
      </w:pBdr>
      <w:tabs>
        <w:tab w:val="center" w:pos="4153"/>
        <w:tab w:val="right" w:pos="8306"/>
      </w:tabs>
    </w:pPr>
    <w:rPr>
      <w:sz w:val="18"/>
    </w:rPr>
  </w:style>
  <w:style w:type="table" w:styleId="a7">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0"/>
    <w:uiPriority w:val="34"/>
    <w:qFormat/>
    <w:pPr>
      <w:ind w:firstLine="420"/>
    </w:pPr>
  </w:style>
  <w:style w:type="character" w:styleId="a9">
    <w:name w:val="Placeholder Text"/>
    <w:basedOn w:val="a1"/>
    <w:uiPriority w:val="99"/>
    <w:semiHidden/>
    <w:rPr>
      <w:color w:val="808080"/>
    </w:rPr>
  </w:style>
  <w:style w:type="character" w:customStyle="1" w:styleId="10">
    <w:name w:val="标题 1 字符"/>
    <w:basedOn w:val="a1"/>
    <w:link w:val="1"/>
    <w:rsid w:val="00797D79"/>
    <w:rPr>
      <w:rFonts w:ascii="黑体" w:eastAsia="黑体" w:hAnsi="黑体" w:cs="黑体"/>
      <w:kern w:val="44"/>
      <w:sz w:val="28"/>
      <w:szCs w:val="28"/>
    </w:rPr>
  </w:style>
  <w:style w:type="character" w:customStyle="1" w:styleId="20">
    <w:name w:val="标题 2 字符"/>
    <w:basedOn w:val="a1"/>
    <w:link w:val="2"/>
    <w:rsid w:val="00797D79"/>
    <w:rPr>
      <w:rFonts w:asciiTheme="majorHAnsi" w:eastAsia="黑体" w:hAnsiTheme="majorHAnsi" w:cstheme="majorBidi"/>
      <w:bCs/>
      <w:kern w:val="2"/>
      <w:sz w:val="24"/>
      <w:szCs w:val="32"/>
    </w:rPr>
  </w:style>
  <w:style w:type="character" w:customStyle="1" w:styleId="30">
    <w:name w:val="标题 3 字符"/>
    <w:basedOn w:val="a1"/>
    <w:link w:val="3"/>
    <w:rsid w:val="00797D79"/>
    <w:rPr>
      <w:rFonts w:ascii="Times New Roman" w:eastAsia="黑体" w:hAnsi="Times New Roman"/>
      <w:bCs/>
      <w:kern w:val="2"/>
      <w:sz w:val="24"/>
      <w:szCs w:val="32"/>
    </w:rPr>
  </w:style>
  <w:style w:type="paragraph" w:customStyle="1" w:styleId="a">
    <w:name w:val="图表标题"/>
    <w:basedOn w:val="a0"/>
    <w:next w:val="a0"/>
    <w:qFormat/>
    <w:rsid w:val="009C63B6"/>
    <w:pPr>
      <w:numPr>
        <w:ilvl w:val="4"/>
        <w:numId w:val="13"/>
      </w:numPr>
      <w:ind w:firstLineChars="0"/>
      <w:jc w:val="center"/>
    </w:pPr>
    <w:rPr>
      <w:rFonts w:cs="Times New Roman"/>
      <w:b/>
      <w:sz w:val="21"/>
      <w:szCs w:val="36"/>
    </w:rPr>
  </w:style>
  <w:style w:type="paragraph" w:styleId="aa">
    <w:name w:val="Subtitle"/>
    <w:basedOn w:val="a0"/>
    <w:next w:val="a0"/>
    <w:link w:val="ab"/>
    <w:rsid w:val="009149B9"/>
    <w:pPr>
      <w:spacing w:before="240" w:after="60" w:line="312" w:lineRule="auto"/>
      <w:jc w:val="center"/>
      <w:outlineLvl w:val="1"/>
    </w:pPr>
    <w:rPr>
      <w:rFonts w:asciiTheme="minorHAnsi" w:hAnsiTheme="minorHAnsi"/>
      <w:b/>
      <w:bCs/>
      <w:kern w:val="28"/>
      <w:sz w:val="32"/>
      <w:szCs w:val="32"/>
    </w:rPr>
  </w:style>
  <w:style w:type="character" w:customStyle="1" w:styleId="ab">
    <w:name w:val="副标题 字符"/>
    <w:basedOn w:val="a1"/>
    <w:link w:val="aa"/>
    <w:rsid w:val="009149B9"/>
    <w:rPr>
      <w:b/>
      <w:bCs/>
      <w:kern w:val="28"/>
      <w:sz w:val="32"/>
      <w:szCs w:val="32"/>
    </w:rPr>
  </w:style>
  <w:style w:type="paragraph" w:styleId="ac">
    <w:name w:val="Title"/>
    <w:basedOn w:val="a0"/>
    <w:next w:val="a0"/>
    <w:link w:val="ad"/>
    <w:qFormat/>
    <w:rsid w:val="00F06C36"/>
    <w:pPr>
      <w:spacing w:before="360" w:after="360"/>
      <w:ind w:firstLineChars="0" w:firstLine="0"/>
      <w:jc w:val="center"/>
      <w:outlineLvl w:val="0"/>
    </w:pPr>
    <w:rPr>
      <w:rFonts w:asciiTheme="majorHAnsi" w:eastAsia="黑体" w:hAnsiTheme="majorHAnsi" w:cstheme="majorBidi"/>
      <w:bCs/>
      <w:sz w:val="32"/>
      <w:szCs w:val="32"/>
    </w:rPr>
  </w:style>
  <w:style w:type="character" w:customStyle="1" w:styleId="ad">
    <w:name w:val="标题 字符"/>
    <w:basedOn w:val="a1"/>
    <w:link w:val="ac"/>
    <w:rsid w:val="00F06C36"/>
    <w:rPr>
      <w:rFonts w:asciiTheme="majorHAnsi" w:eastAsia="黑体" w:hAnsiTheme="majorHAnsi" w:cstheme="majorBidi"/>
      <w:bCs/>
      <w:kern w:val="2"/>
      <w:sz w:val="32"/>
      <w:szCs w:val="32"/>
    </w:rPr>
  </w:style>
  <w:style w:type="character" w:customStyle="1" w:styleId="40">
    <w:name w:val="标题 4 字符"/>
    <w:basedOn w:val="a1"/>
    <w:link w:val="4"/>
    <w:rsid w:val="00797D79"/>
    <w:rPr>
      <w:rFonts w:asciiTheme="majorHAnsi" w:eastAsia="黑体" w:hAnsiTheme="majorHAnsi" w:cstheme="majorBidi"/>
      <w:bCs/>
      <w:kern w:val="2"/>
      <w:sz w:val="24"/>
      <w:szCs w:val="28"/>
    </w:rPr>
  </w:style>
  <w:style w:type="character" w:customStyle="1" w:styleId="a5">
    <w:name w:val="页脚 字符"/>
    <w:basedOn w:val="a1"/>
    <w:link w:val="a4"/>
    <w:uiPriority w:val="99"/>
    <w:rsid w:val="00434B85"/>
    <w:rPr>
      <w:rFonts w:ascii="Times New Roman" w:hAnsi="Times New Roman"/>
      <w:kern w:val="2"/>
      <w:sz w:val="18"/>
      <w:szCs w:val="24"/>
    </w:rPr>
  </w:style>
  <w:style w:type="table" w:customStyle="1" w:styleId="ae">
    <w:name w:val="三线表"/>
    <w:basedOn w:val="a2"/>
    <w:uiPriority w:val="99"/>
    <w:rsid w:val="00680BF4"/>
    <w:rPr>
      <w:rFonts w:ascii="Times New Roman" w:hAnsi="Times New Roman"/>
      <w:sz w:val="24"/>
    </w:rPr>
    <w:tblPr>
      <w:jc w:val="center"/>
      <w:tblBorders>
        <w:top w:val="single" w:sz="4" w:space="0" w:color="auto"/>
        <w:bottom w:val="single" w:sz="6" w:space="0" w:color="auto"/>
      </w:tblBorders>
    </w:tblPr>
    <w:trPr>
      <w:jc w:val="center"/>
    </w:trPr>
    <w:tblStylePr w:type="firstRow">
      <w:rPr>
        <w:b/>
      </w:rPr>
      <w:tblPr/>
      <w:tcPr>
        <w:tcBorders>
          <w:bottom w:val="single" w:sz="6" w:space="0" w:color="auto"/>
        </w:tcBorders>
      </w:tcPr>
    </w:tblStylePr>
  </w:style>
  <w:style w:type="paragraph" w:styleId="TOC">
    <w:name w:val="TOC Heading"/>
    <w:basedOn w:val="1"/>
    <w:next w:val="a0"/>
    <w:uiPriority w:val="39"/>
    <w:unhideWhenUsed/>
    <w:qFormat/>
    <w:rsid w:val="00F328BA"/>
    <w:pPr>
      <w:widowControl/>
      <w:numPr>
        <w:numId w:val="0"/>
      </w:numPr>
      <w:spacing w:after="0" w:line="259" w:lineRule="auto"/>
      <w:jc w:val="left"/>
      <w:outlineLvl w:val="9"/>
    </w:pPr>
    <w:rPr>
      <w:rFonts w:asciiTheme="majorHAnsi" w:eastAsiaTheme="majorEastAsia" w:hAnsiTheme="majorHAnsi" w:cstheme="majorBidi"/>
      <w:color w:val="2E74B5" w:themeColor="accent1" w:themeShade="BF"/>
      <w:kern w:val="0"/>
      <w:sz w:val="32"/>
      <w:szCs w:val="32"/>
    </w:rPr>
  </w:style>
  <w:style w:type="paragraph" w:styleId="TOC1">
    <w:name w:val="toc 1"/>
    <w:basedOn w:val="a0"/>
    <w:next w:val="a0"/>
    <w:autoRedefine/>
    <w:uiPriority w:val="39"/>
    <w:rsid w:val="00F328BA"/>
    <w:pPr>
      <w:tabs>
        <w:tab w:val="right" w:leader="dot" w:pos="8296"/>
      </w:tabs>
      <w:ind w:firstLineChars="0" w:firstLine="0"/>
    </w:pPr>
  </w:style>
  <w:style w:type="paragraph" w:styleId="TOC2">
    <w:name w:val="toc 2"/>
    <w:basedOn w:val="a0"/>
    <w:next w:val="a0"/>
    <w:autoRedefine/>
    <w:uiPriority w:val="39"/>
    <w:rsid w:val="00F328BA"/>
    <w:pPr>
      <w:ind w:leftChars="200" w:left="420"/>
    </w:pPr>
  </w:style>
  <w:style w:type="paragraph" w:styleId="TOC3">
    <w:name w:val="toc 3"/>
    <w:basedOn w:val="a0"/>
    <w:next w:val="a0"/>
    <w:autoRedefine/>
    <w:uiPriority w:val="39"/>
    <w:rsid w:val="00F328BA"/>
    <w:pPr>
      <w:ind w:leftChars="400" w:left="840"/>
    </w:pPr>
  </w:style>
  <w:style w:type="character" w:styleId="af">
    <w:name w:val="Hyperlink"/>
    <w:basedOn w:val="a1"/>
    <w:uiPriority w:val="99"/>
    <w:unhideWhenUsed/>
    <w:rsid w:val="00F328BA"/>
    <w:rPr>
      <w:color w:val="0563C1" w:themeColor="hyperlink"/>
      <w:u w:val="single"/>
    </w:rPr>
  </w:style>
  <w:style w:type="paragraph" w:customStyle="1" w:styleId="51">
    <w:name w:val="标题5"/>
    <w:basedOn w:val="5"/>
    <w:link w:val="52"/>
    <w:qFormat/>
    <w:rsid w:val="00974AE4"/>
    <w:pPr>
      <w:spacing w:before="120" w:after="120"/>
    </w:pPr>
    <w:rPr>
      <w:sz w:val="24"/>
    </w:rPr>
  </w:style>
  <w:style w:type="character" w:customStyle="1" w:styleId="50">
    <w:name w:val="标题 5 字符"/>
    <w:basedOn w:val="a1"/>
    <w:link w:val="5"/>
    <w:rsid w:val="00974AE4"/>
    <w:rPr>
      <w:rFonts w:ascii="Times New Roman" w:hAnsi="Times New Roman"/>
      <w:b/>
      <w:bCs/>
      <w:kern w:val="2"/>
      <w:sz w:val="28"/>
      <w:szCs w:val="28"/>
    </w:rPr>
  </w:style>
  <w:style w:type="character" w:customStyle="1" w:styleId="52">
    <w:name w:val="标题5 字符"/>
    <w:basedOn w:val="10"/>
    <w:link w:val="51"/>
    <w:rsid w:val="000C166C"/>
    <w:rPr>
      <w:rFonts w:ascii="Times New Roman" w:eastAsia="黑体" w:hAnsi="Times New Roman" w:cs="黑体"/>
      <w:b/>
      <w:bCs/>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15599252">
      <w:bodyDiv w:val="1"/>
      <w:marLeft w:val="0"/>
      <w:marRight w:val="0"/>
      <w:marTop w:val="0"/>
      <w:marBottom w:val="0"/>
      <w:divBdr>
        <w:top w:val="none" w:sz="0" w:space="0" w:color="auto"/>
        <w:left w:val="none" w:sz="0" w:space="0" w:color="auto"/>
        <w:bottom w:val="none" w:sz="0" w:space="0" w:color="auto"/>
        <w:right w:val="none" w:sz="0" w:space="0" w:color="auto"/>
      </w:divBdr>
    </w:div>
    <w:div w:id="18161406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header" Target="header2.xml"/><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image" Target="media/image36.wmf"/><Relationship Id="rId89" Type="http://schemas.openxmlformats.org/officeDocument/2006/relationships/image" Target="media/image38.wmf"/><Relationship Id="rId112" Type="http://schemas.openxmlformats.org/officeDocument/2006/relationships/oleObject" Target="embeddings/oleObject58.bin"/><Relationship Id="rId16" Type="http://schemas.openxmlformats.org/officeDocument/2006/relationships/image" Target="media/image5.wmf"/><Relationship Id="rId107" Type="http://schemas.openxmlformats.org/officeDocument/2006/relationships/image" Target="media/image45.wmf"/><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2.wmf"/><Relationship Id="rId79" Type="http://schemas.openxmlformats.org/officeDocument/2006/relationships/oleObject" Target="embeddings/oleObject37.bin"/><Relationship Id="rId102" Type="http://schemas.openxmlformats.org/officeDocument/2006/relationships/oleObject" Target="embeddings/oleObject51.bin"/><Relationship Id="rId123"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oleObject" Target="embeddings/oleObject44.bin"/><Relationship Id="rId95" Type="http://schemas.openxmlformats.org/officeDocument/2006/relationships/image" Target="media/image41.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oleObject" Target="embeddings/oleObject59.bin"/><Relationship Id="rId118" Type="http://schemas.openxmlformats.org/officeDocument/2006/relationships/footer" Target="footer1.xml"/><Relationship Id="rId80" Type="http://schemas.openxmlformats.org/officeDocument/2006/relationships/image" Target="media/image35.wmf"/><Relationship Id="rId85" Type="http://schemas.openxmlformats.org/officeDocument/2006/relationships/oleObject" Target="embeddings/oleObject41.bin"/><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52.bin"/><Relationship Id="rId108" Type="http://schemas.openxmlformats.org/officeDocument/2006/relationships/oleObject" Target="embeddings/oleObject55.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oleObject" Target="embeddings/oleObject35.bin"/><Relationship Id="rId91" Type="http://schemas.openxmlformats.org/officeDocument/2006/relationships/image" Target="media/image39.wmf"/><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47.wmf"/><Relationship Id="rId119" Type="http://schemas.openxmlformats.org/officeDocument/2006/relationships/footer" Target="footer2.xml"/><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8.bin"/><Relationship Id="rId86" Type="http://schemas.openxmlformats.org/officeDocument/2006/relationships/image" Target="media/image37.wmf"/><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6.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3.wmf"/><Relationship Id="rId97" Type="http://schemas.openxmlformats.org/officeDocument/2006/relationships/image" Target="media/image42.wmf"/><Relationship Id="rId104" Type="http://schemas.openxmlformats.org/officeDocument/2006/relationships/oleObject" Target="embeddings/oleObject53.bin"/><Relationship Id="rId120" Type="http://schemas.openxmlformats.org/officeDocument/2006/relationships/header" Target="header3.xml"/><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oleObject" Target="embeddings/oleObject45.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42.bin"/><Relationship Id="rId110" Type="http://schemas.openxmlformats.org/officeDocument/2006/relationships/image" Target="media/image46.wmf"/><Relationship Id="rId115" Type="http://schemas.openxmlformats.org/officeDocument/2006/relationships/oleObject" Target="embeddings/oleObject60.bin"/><Relationship Id="rId61" Type="http://schemas.openxmlformats.org/officeDocument/2006/relationships/image" Target="media/image27.wmf"/><Relationship Id="rId82" Type="http://schemas.openxmlformats.org/officeDocument/2006/relationships/oleObject" Target="embeddings/oleObject39.bin"/><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4.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0.wmf"/><Relationship Id="rId98" Type="http://schemas.openxmlformats.org/officeDocument/2006/relationships/oleObject" Target="embeddings/oleObject48.bin"/><Relationship Id="rId121" Type="http://schemas.openxmlformats.org/officeDocument/2006/relationships/footer" Target="footer3.xml"/><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oleObject" Target="embeddings/oleObject57.bin"/><Relationship Id="rId15" Type="http://schemas.openxmlformats.org/officeDocument/2006/relationships/image" Target="media/image4.png"/><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54.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4.bin"/><Relationship Id="rId78" Type="http://schemas.openxmlformats.org/officeDocument/2006/relationships/image" Target="media/image34.wmf"/><Relationship Id="rId94" Type="http://schemas.openxmlformats.org/officeDocument/2006/relationships/oleObject" Target="embeddings/oleObject46.bin"/><Relationship Id="rId99" Type="http://schemas.openxmlformats.org/officeDocument/2006/relationships/image" Target="media/image43.wmf"/><Relationship Id="rId101" Type="http://schemas.openxmlformats.org/officeDocument/2006/relationships/oleObject" Target="embeddings/oleObject50.bin"/><Relationship Id="rId1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90EBD210-FBC6-4DBC-9969-A34154EC17D5}">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92</TotalTime>
  <Pages>3</Pages>
  <Words>671</Words>
  <Characters>3831</Characters>
  <Application>Microsoft Office Word</Application>
  <DocSecurity>0</DocSecurity>
  <Lines>31</Lines>
  <Paragraphs>8</Paragraphs>
  <ScaleCrop>false</ScaleCrop>
  <Company>微软中国</Company>
  <LinksUpToDate>false</LinksUpToDate>
  <CharactersWithSpaces>44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w202</dc:creator>
  <cp:lastModifiedBy>张 云璐</cp:lastModifiedBy>
  <cp:revision>5</cp:revision>
  <dcterms:created xsi:type="dcterms:W3CDTF">2022-08-26T13:43:00Z</dcterms:created>
  <dcterms:modified xsi:type="dcterms:W3CDTF">2022-08-27T1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64070C93CCF84C40A56D13F8C17A9B94</vt:lpwstr>
  </property>
  <property fmtid="{D5CDD505-2E9C-101B-9397-08002B2CF9AE}" pid="4" name="MTWinEqns">
    <vt:bool>true</vt:bool>
  </property>
</Properties>
</file>